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7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77" r:id="rId14"/>
    <p:sldId id="266" r:id="rId15"/>
    <p:sldId id="267" r:id="rId16"/>
    <p:sldId id="268" r:id="rId17"/>
    <p:sldId id="269" r:id="rId18"/>
    <p:sldId id="270" r:id="rId19"/>
    <p:sldId id="271" r:id="rId20"/>
    <p:sldId id="279" r:id="rId21"/>
    <p:sldId id="272" r:id="rId22"/>
    <p:sldId id="273" r:id="rId23"/>
    <p:sldId id="274" r:id="rId24"/>
    <p:sldId id="275" r:id="rId25"/>
    <p:sldId id="278" r:id="rId26"/>
    <p:sldId id="276" r:id="rId27"/>
    <p:sldId id="280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0T14:02:52.882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-1 459 140 0,'4'4'52'0,"-4"0"-41"0,5-1 9 15,-5-3 2-15,0 0-11 16,0 0-1-16,4 8-6 15,1-4-3-15,-1 0 0 16,0 0-1-16,5 0 2 0,0 0-1 0,0-4 2 16,-1 0 2-16,6 0 2 15,-1 0 1-15,4-4 2 16,1 0-1-16,4-4 2 16,4 0-2-16,5-3 2 15,4-1-6-15,0-8-3 16,5-11-1-16,-5 0-1 15,0-8 0-15,0-4 2 16,-4-4-3-16,-5 5-2 16,0 6-1-16,-4-3 3 15,-4 8 2-15,-1 8 2 16,-4 3-1-16,-4 5-2 16,0 3 5-16,-5 0 4 0,1 5-5 15,-1 3 0-15,-4 4-2 16,5 7-2-16,-5 5 1 15,0 12-1-15,0 7-3 16,4 12 2-16,-4 11 3 16,4 5 1-16,1 3-4 15,-5 8 1-15,0 12-2 16,0 20 0-16,0 7 2 16,0 4 2-16,-5-8-1 15,1 0-1-15,0 5 1 16,-1-5-1-16,1-8 0 15,-1-7 0-15,1-16 0 16,0-11 2-16,-1-9-1 16,1-7-1-16,4-8 1 0,-5-4 1 15,1-8-1-15,4-3-1 16,-4-9-2-16,4 1-1 16,0-4-9-16,-5-8-5 15,5-4 2-15,-4-4 4 16,-1-8 1-16,1-7 4 15,-5-9-1-15,1-11 0 16,3-19-7-16,-4-20-4 16,5-4-4-16,0-8 1 15,4-7 7-15,4-5 6 16,5 1 7-16,4 3 5 16,4 9 3-16,5 11 3 15,0 7-1-15,0 9 0 0,5 4 3 16,-1 11 5-16,0 8-5 15,5 4 1-15,0 7-4 16,-1 9 0-16,1 7-1 16,-5 8 0-16,1 8-2 15,-10 4-1-15,-4 8-3 16,-4 3-2-16,-9 12 1 16,-4 16-1-16,-5 8 2 15,-4 7 1-15,-5-7-1 16,1-5 1-16,-5-3-2 15,0-4-1-15,4-4 3 16,1-8 2-16,-1 0-2 16,1-7-2-16,-1-5 0 15,5-3 1-15,0-4-10 0,0-5-2 16,4-3-15-16,0-4-6 16,0-4-35-1,5-3-37-15,4 3 33 16</inkml:trace>
  <inkml:trace contextRef="#ctx0" brushRef="#br0" timeOffset="318.5385">1210 1001 200 0,'9'8'74'0,"-5"-4"-58"0,-4 3 9 16,0-7 0-16,0 0-9 16,0 0-1-16,0 0-9 15,0 8-4-15,0-8-1 16,0 0-1-16,0 0 0 0,0 4-3 15,0-4 2-15,0 0-8 16,0 0-4-16,0 0-31 16,0 0-13-16</inkml:trace>
  <inkml:trace contextRef="#ctx0" brushRef="#br0" timeOffset="1169.6676">2070 537 140 0,'0'-8'52'0,"0"0"-41"0,-5-4-2 15,5 9-3-15,0-5-7 16,-4 0 0-16,0-4 3 15,-5 1 1-15,0-5-1 16,-4 0 9-16,0 1 8 0,-5-1-1 16,1 4-1-16,-1 1-9 15,1 3-5-15,-1 4-2 16,1 4-1-16,-1 0 2 0,0 8 1 16,1 0 3-16,-1-1 1 15,5 5-3-15,4 0-1 16,1-4 3-16,3 3 1 15,5 5-1-15,0-8-1 16,9 0-3-16,0 3 1 16,0 1-2-16,4 0-1 15,0 3-2-15,0 1-1 16,5-1 4-16,-1 5 1 16,1 3-3-16,-5 5-1 15,0-1 1-15,5 8 2 16,-5-4 0-16,0 4 2 15,0-3-2-15,-4-5 2 16,-5 0-2-16,-4 4 2 0,-4-11-2 16,-5 3-1-16,-4 1 1 15,0-5 1-15,-5-3-1 16,1-1-1-16,-1-3 3 16,1-4 0-16,-5-8 5 15,0-4 5-15,4-4-3 16,1-7 0-16,3-9-9 15,6-3 0-15,3-8-1 16,5 0 2-16,9 0-3 16,0 3-2-16,4 1 2 15,0 0 0-15,5 4-2 16,-1 3 0-16,5 1-1 0,0 3 3 16,0 5-13-16,0-1-4 15,0 4-3-15,0 1-3 16,0-1-4-16,0 4-2 15,4 0-11 1,-8 1-43-16,4-1 5 16</inkml:trace>
  <inkml:trace contextRef="#ctx0" brushRef="#br0" timeOffset="1694.7448">2416 143 160 0,'0'0'63'0,"5"4"-49"0,-5-4 11 16,0 0 2-16,4 4-13 16,5 0-3-16,0 3-7 15,8 1-3-15,1 0 0 16,4 0 1-16,4 0 3 0,0-4 2 15,5-1 1-15,4-3-4 16,0 0-3-16,0 0 0 16,1 0 1-16,-1 0-1 15,-5 4 2-15,-3 0-2 16,-10 0-1-16,-4 0 5 16,1 4 1-16,-6 0 4 0,-3-1 1 15,-5 5-5 1,-5 0-2-16,1 3-2 0,0 13-2 15,-5-5 3-15,-4 8 2 16,-5 4-7-16,1 12 0 16,-1 12 0-16,0 15 3 15,1-4-2-15,-1 8 0 16,1-8 1-16,-1 0 2 16,1-11-1-16,-1-1 2 15,1-3-2-15,-1 0-1 16,1-5 3-16,-1-3 0 15,0-4-4-15,5-4-1 16,0-8-15-16,-4-7-4 0,-1-9-51 16,-8 1-58-1,-5-16 33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0T14:03:01.033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260 96 0,'5'4'38'0,"-1"4"-29"0,-4 0 12 0,0-8 4 16,9 4-11-16,0 0-3 16,0 0-5-16,4-4 1 15,0 0-4-15,4-4-2 0,1-4 2 16,0 0-2-16,3-4 2 0,6 5-2 15,-1-1-1 1,5 0-2-16,4 0 1 0,4 0 3 16,10 1 3-16,3-1 2 15,5 0 1-15,5 0-2 16,-1 4-1-16,1 0-3 16,-5 0 1-16,4 1 2 15,9-5 2-15,5 0 1 16,8 4 0-16,5 0-4 15,0 0-1-15,-5 0 1 16,-4 0 0-16,0-7-5 16,9 3 1-16,8 4 2 15,5 0 1-15,0 4 1 16,0-4 0-16,0-4-2 16,13 1 1-16,9-5 0 15,8 4 3-15,-8-4-3 0,0 1-2 16,4-1-3-16,9 4 1 15,-4 4 3-15,-9 0 1 16,0 1-1-16,0-1-2 16,8 0 1-16,-4 4 1 15,-8 0-1-15,-9 0-1 16,-5-4 1-16,0 0-1 16,-4 4 0-16,-9 0 0 15,-8 4-9-15,-10 0-4 16,-12 4-62-1,-19 3-47-15,-25-3 43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0T14:03:20.23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92 125 156 0,'35'-50'60'0,"-13"26"-47"0,9-7 13 0,-18 23 3 15,9 0-11-15,0 5-2 16,4 3-7-16,1 3-1 16,-6 9-5-16,1 4-2 0,-4 7 2 15,-9 8 0-15,-5 8 3 16,-8 8-3-16,-9 8-2 16,-9 15-3-16,-9 12-1 15,0-4-1-15,-4-4 3 16,0-8 0-16,4-7 3 15,1-9-1-15,3-7 2 16,1-8-2-16,8-7-1 16,1-5-2-16,4-7-1 15,0-5-7-15,4-3-4 16,0-8-19-16,9-8-6 0,4-3-40 16</inkml:trace>
  <inkml:trace contextRef="#ctx0" brushRef="#br0" timeOffset="-285.6309">-645 410 152 0,'-4'8'57'0,"4"-4"-44"0,0 4 1 15,0-1-1-15,0 1-3 16,0 0 2-16,0 0-6 15,4 0-2-15,0-1-2 16,1 1-2-16,4 0 1 0,4 0-4 16,4 0 2-16,5-8 3 15,5-8 3-15,8-4 0 16,4-7 2-16,5-5-4 16,4-3 0-16,1-4-1 15,-6-4-2-15,6-1-2 16,-10-3 1-16,-4 4 1 15,-4 4 2-15,-5 0 1 16,-4 4 1-16,-4 3 2 16,-5 5 3-16,-4 3 0 0,-1 4 0 15,-3 5-3-15,-1 3 1 16,-4 4-4-16,5 8-2 16,-5 3 0-16,0 9 1 15,-5 15-3-15,1 8 0 16,-5 15 1-16,0 20 2 15,1 16-3-15,3 7 0 16,-4 5-1-16,1 3 0 16,-1 8 2-16,-4 0 2 15,-1-8-1-15,6-12-1 16,-1-11 1-16,0-16 1 0,0-11-1 16,5-8 2-16,0-12-4 15,-1-8 0-15,1-12-1 16,-1-3-2-16,1-16-6 15,0-12-2-15,4-15-6 16,0-20-4-16,4-27-21 16,5-20-8-16,4-19-19 15</inkml:trace>
  <inkml:trace contextRef="#ctx0" brushRef="#br0" timeOffset="229.1678">763 757 204 0,'9'8'77'0,"4"-8"-60"0,0 4-1 0,-4 0-1 15,-4 0-11-15,-1 3-2 16,0 1-8-16,-4-8-4 16,0 8 6-16,0-8-27 0,0 0-9 15,0 0-37 1</inkml:trace>
  <inkml:trace contextRef="#ctx0" brushRef="#br0" timeOffset="592.083">1285 71 200 0,'-8'19'74'0,"8"-3"-58"0,-5 11 1 16,5-11-6-16,0 7-3 15,-4 4 2-15,-1 9-5 16,-3 6-3-16,-1 13-1 16,0 4-1-16,5 3 0 0,-1-4-3 15,1-7 0-15,0-8-7 16,-1-4-4-16,5-4-1 15,0-8 1-15,0-7-1 16,5-4 2-16,-5-5-6 0,8-15-58 31</inkml:trace>
  <inkml:trace contextRef="#ctx0" brushRef="#br0" timeOffset="1208.42">2101 28 204 0,'-21'12'77'0,"16"-1"-60"0,-4 9-3 0,1-5-3 15,-1 5-8-15,-13 11-2 0,4 12 0 16,-4 12-1 0,-4 15 0-16,-5 8-3 0,1 0 2 0,3 0 1 15,5-12 2-15,0-11-8 16,5-9-3-16,4-10-13 15,4-9-6-15,5-8-10 16,4-3-43 0,4-12 2-16</inkml:trace>
  <inkml:trace contextRef="#ctx0" brushRef="#br0" timeOffset="946.3049">1803 110 188 0,'9'11'71'0,"-5"-3"-55"0,-4 4 2 0,0 0-3 0,0 3-4 16,-4 1 1-16,-5 3-4 15,0 5-3-15,1 3-2 16,-1 8-5-16,4 4 1 0,1 0 1 15,4 4 0-15,0-4-3 16,9-4 0-16,0 0 2 16,4-7 2-16,9-9 0 15,4-3-1-15,5-9 1 16,4-7 1-16,4-11-1 16,5-5-1-16,4-3 1 15,1-5-1-15,-1 1-7 16,-4 3 0-16,-5 1-8 15,-8 3-3-15,-9 5-26 16,-5-5-53 0,-3 4 10-16</inkml:trace>
  <inkml:trace contextRef="#ctx0" brushRef="#br0" timeOffset="1712.7423">2755-343 196 0,'-4'12'74'0,"4"0"-58"0,-5 11-2 0,1-7-5 16,-5 11-3-16,0 12 1 15,-4 16-3-15,-4 7-3 16,-1 4 0-16,1 8-4 0,-5 4 0 16,0 8 2-16,0 4 2 15,4-4-2-15,5-8 0 16,4-4-1-16,5-16 0 16,4-7 2-16,4-12 0 15,5-4 2-15,4-8 3 16,5-7 2-16,4-8 1 0,0-5-7 15,4-7 0-15,9-4-6 16,0-3 1-16,0-9 0 16,0-3-1-16,1-9 4 15,-6-3 2-15,-3 0 4 16,-10 0 2-16,-8 0 5 16,-9-1 3-16,-9 5-2 15,-8-4 2-15,-14 7 3 16,-4 13 1-16,-5 3-8 15,-4 8-4-15,-4 4-11 16,-9 8-5-16,-4 3-22 16,-10 12-10-16,1 1-69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0T14:03:27.60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 137 148 0,'-9'3'55'0,"13"-6"-43"0,-4 6 1 16,0-3-3-16,9 4-2 16,0 0 2-16,4-4-3 15,4 0-2-15,5 0-2 16,5 0-3-16,-1 0 1 0,9 0-1 15,5 0 0-15,8 0 0 16,9 0 0-16,13-4 2 16,9 0 1-16,0-3 1 0,0-1 0 15,13 0-2-15,0 0 1 16,9 4-2-16,5 0-1 16,3 1 1-16,-3-1-1 15,3 4 0-15,14-4 0 16,13 0 2-16,0 0 1 15,4 0 1-15,5-4 0 16,13 0-2-16,0-3-2 16,-4 3 3-16,8 4 0 15,13-4-1-15,-3 0 1 16,-10 5 0-16,5-1 3 16,4 0-3-16,-9 0 0 15,-13 0 1-15,0 4 0 0,1 4-2 16,-1-4 1-16,-13-4-2 15,-18 4-1-15,-8 0-2 16,-9 0 1-16,-9 0 1 16,9 0 0-16,-22 0-14 15,-22 0-5-15,-18 0-48 16,-17 0-43 0,-26-4 33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0T14:03:34.499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979 1263 192 0,'0'16'71'0,"4"-8"-55"0,1 7-2 15,-1-11-4-15,0 4-7 16,1 0-2-16,-1-4-33 16,1 0-14-16,-5-4-30 15</inkml:trace>
  <inkml:trace contextRef="#ctx0" brushRef="#br0" timeOffset="-5422.1814">0 409 168 0,'9'16'66'0,"4"-12"-52"0,1 0 6 15,-6-4-3-15,5 0-6 16,5-4-1-16,4-8-6 0,9-7-3 16,-1-9 0-16,5-3-8 0,5-4 0 15,-1 0-6-15,1-8 1 16,-5 4 4-16,-4 0 2 15,-9 4 8-15,0 4 4 16,-5 7 10-16,-4 5 5 16,-4 3-5-16,0 5 1 15,-5 3-8-15,1 4-3 16,-1 4-3-16,-4 0 0 16,0 16-2-16,0 3-1 15,-4 8-2-15,-1 16 1 16,1 27-1-16,0 24-2 15,-1 15-2-15,1 12-1 0,-5 12-1 16,0 11 0-16,0-8 2 16,1-7 4-16,-6-8 3 15,1 0 2-15,5-8-1 16,-6-8-2-16,6-15 1 16,-1-16 1-16,4-15 3 15,1-13 2-15,0-14-6 16,-1-9 0-16,1-15-14 15,-5-16-5-15,5-23-10 16,-5-16-5-16,0-8-11 16,5-7-18-1,4-12 20-15,0-16 29 16,0-19 15-16,9 0 28 0,-1 0 13 16,10 7-7-16,-1 9-1 15,5 3-14-15,0 8-3 16,5 4-8-16,3 8-2 15,1 11-4-15,0 13-1 0,-1 11 1 16,-3 19 0-16,-1 12 2 16,-4 16-3-16,-4 15 0 15,-5 4 1-15,-4 4 0 16,-9 4-2-16,-5 0-2 16,-8 4 3-16,0 0 0 15,0 0-4-15,-5 4-1 16,5-4-2-16,0-8 0 15,0-4 0-15,-1-8 3 16,1-3-11-16,5-5-4 0,-1-7-28 16,4-4-48-1,10-16 9-15</inkml:trace>
  <inkml:trace contextRef="#ctx0" brushRef="#br0" timeOffset="524.3605">1773 265 216 0,'-13'24'82'0,"8"-1"-64"0,-8 20 2 15,9-16-4-15,-5 8-7 16,-4 8 0-16,0 8-5 15,-5-8-1-15,1 0-1 16,-5-1-4-16,4-6 1 0,1-5-4 16,-1-4 1-16,5-4-5 15,0-3 1-15,4-1-3 16,5-7 2-16,-1 0 0 16,1-4 3-16,-1-1-7 0,5-3-4 15,0-4-33 1,0 0-46-16,9-4 18 15</inkml:trace>
  <inkml:trace contextRef="#ctx0" brushRef="#br0" timeOffset="968.7956">2041 273 208 0,'4'-4'79'0,"-4"4"-61"0,0 4 10 0,0-4 0 0,0 0-10 16,0 4-3-16,-4 4-8 16,-1 3-5-16,-4 5-1 15,1 11-8-15,-1 8 0 0,0 8-2 16,0 4 1-16,0 4 5 16,5-5 3-16,4-3-6 15,4-4-3-15,5-4 0 16,9-3 3-16,4-5 1 15,4-4 3-15,9-3 3 16,0-5 4-16,-4-3 0 16,0 0 2-16,-5-4-4 15,-4-1 0-15,-4 1-1 16,-5-4-2-16,-5 4 5 0,-3 0 1 16,-10 0-5-16,-8 7 0 15,-9 5-3-15,-8 3 0 16,-10 0-5-16,-4 5 0 15,0-5-4-15,1-3 0 16,7-5-5-16,6-7-1 16,-1-4-10-16,5-8-5 15,4-12-43 1</inkml:trace>
  <inkml:trace contextRef="#ctx0" brushRef="#br0" timeOffset="1141.832">1988 487 180 0,'13'0'68'0,"0"8"-52"0,14-8-3 15,-10 0-5-15,14-8-6 16,4 1 1-16,0-1-11 16,4-4-2-16,1 0-44 15,-1 1-19-15,1-5 13 16,4-7 10-16</inkml:trace>
  <inkml:trace contextRef="#ctx0" brushRef="#br0" timeOffset="1527.9766">2786 495 184 0,'-22'43'68'0,"18"-20"-52"0,4 9-1 0,0-17-1 16,0 1-10-16,4 3-2 15,1 1-8-15,4-1-4 16,4 1 6-16,0-1-5 0,4-3-2 16,5 0 0-16,0-5 1 15,0-3 4-15,5-4 3 16,-1-4 11-16,-4 0 4 16,0-4 3-16,0-4 4 15,0-7-5-15,-5-1 2 16,-4-3-3-16,1-5 0 15,-6-7-3-15,-3-4-1 16,-1-4 1-16,-4 0 1 0,0 4-3 16,-9 0-3-16,1 7 9 15,-6 5 2-15,-3 4-7 16,-9 3-3-16,-10 4-6 16,-3 4-3-16,-5 1-18 15,0-1-9-15,0-8-48 16,5-3-57-1,4-5 35-15</inkml:trace>
  <inkml:trace contextRef="#ctx0" brushRef="#br0" timeOffset="6530.6123">2861 4212 208 0,'-13'23'79'0,"4"-7"-61"0,-4 11-3 0,8-11-6 0,-3 11-10 16,-1 8-1-16,0 4 1 16,0 4 2-16,1-4 0 15,3 0-1-15,1 0 3 0,-1-8-4 16,1-4 0-16,4-3-8 16,0-5-2-16,0-3-10 15,4-1-4-15,1-7-30 16,4-8-37-1,8-11 27-15</inkml:trace>
  <inkml:trace contextRef="#ctx0" brushRef="#br0" timeOffset="5807.3877">1352 4500 136 0,'-5'0'52'0,"5"4"-41"0,5 4 9 16,-5-8 2-16,4 8-2 15,1 0 0-15,-1 3-10 16,5 1-4-16,4 0-4 16,4-5-4-16,5 1-1 0,5 0-1 15,3-8 3-15,5 0-2 0,1-8 1 16,3-7 4-16,1-13 1 16,-1-3 3-16,0-16 1 15,5-7-3-15,0-1-3 16,0 5 0-16,0 3 1 15,-9 4-3-15,-4 8 0 16,-9 7 1-16,-5 5 2 16,-8 4 10-16,-5 7 4 15,-8 4-1-15,-5 4-1 16,0 8-6-16,-4 12 0 16,0 11-7-16,-4 24-1 15,-1 23-2-15,5 8 0 0,0 7 0 16,-5 5 0-16,1 19 2 15,3 4 2-15,1-8-3 16,5-11 0-16,-1-9 1 16,0-11 0-16,0-7 2 15,0-5 1-15,1-12-4 16,3-7 1-16,-3-12-5 16,3-7 1-16,1-5-7 15,-1-7-3-15,1-12-8 16,0-12-1-16,-1-12-10 15,5-19-4-15,0-15-35 16,0-24-16 0,5-20 46-16</inkml:trace>
  <inkml:trace contextRef="#ctx0" brushRef="#br0" timeOffset="6046.6994">1948 4301 140 0,'35'-50'55'0,"-17"42"-43"0,8-4 16 0,-12 12 7 16,3 0-10-16,9 0-3 15,-4 4-6-15,0 0-2 16,0 8-8-16,-4 3 0 0,-5 5 1 16,-4 3-3-16,-9 5-3 15,-5-1 2-15,-8 4 0 16,-4 0-1-16,-5 0 1 16,0-3-4-16,0-5 0 15,-5 0-6-15,6 1-3 16,3-5-3-16,0-3-2 0,5-4-23 15,4-1-10 1,5-3-33-16</inkml:trace>
  <inkml:trace contextRef="#ctx0" brushRef="#br0" timeOffset="6180.8859">2348 4730 192 0,'-5'8'71'0,"5"-4"-55"0,-4 4-20 15,4-8-13-15</inkml:trace>
  <inkml:trace contextRef="#ctx0" brushRef="#br0" timeOffset="7503.9871">3199 4403 200 0,'-9'8'77'0,"9"-1"-60"0,-4 1-1 0,4-8-4 16,0 8-11-16,0 0-2 16,0 0-7-16,-5 3 0 15,5 5 4-15,0-1 0 0,0 5 2 16,0-1 4-16,0 5 1 16,5-5 3-16,3-3 1 15,1 0-3-15,0-1-1 16,4-3 1-16,5-4 0 15,-5-1-5-15,4-7 1 16,1 0-2-16,4-3 0 16,0-5 2-16,0-4 2 0,0-4 1 15,0-3 1-15,0-4 0 16,-5-13 2-16,-4 1-3 16,0 0-2-16,-4-4 0 15,0 4 1-15,-5 0-1 16,1 4 2-16,-5 8-2 15,-5-1 2-15,-3 9-2 16,-1 3-1-16,-4 0-2 16,-1 4 1-16,1 4 1 15,0 1 0-15,0-1 0 16,0 4 2-16,0-4-6 16,4 0 1-16,0 0-4 15,0 4 2-15,5 0-2 0,0 0 2 16,-1 0 3-16,1-4 3 15,4 4-2-15,0 0 0 16,0 0 1-16,0 0 0 16,-5 0 0-16,5 0 0 15,0 0-5-15,0 0-1 16,0 0-15-16,0 0-6 16,0 0-13-1,0 4-44-15,0-4 5 16</inkml:trace>
  <inkml:trace contextRef="#ctx0" brushRef="#br0" timeOffset="8343.8907">4164 4461 172 0,'0'0'66'0,"4"4"-52"0,1-4 3 0,-5 0 0 16,4-4-11-16,1-4-1 16,-1-7-1-16,0-5 0 15,-4-3-2-15,0-8 1 0,0 0 0 16,-4-4 3-16,0 3 3 16,-1-3 0-16,-4 4 0 15,1 0-3-15,-6 4 1 16,1-1 5-16,-4 9 2 15,-1-1-3-15,-4 5 1 16,0 7-12-16,-4 4-2 16,-5 8-10-16,1 8-3 15,-1 7-1-15,5 12 2 0,-1 8 8 16,5 4 3-16,0 4 5 16,9-4 3-16,4 0-2 15,1-4-2-15,3-4-3 16,10-4-1-16,-1-4-1 15,5-3 3-15,4-5-7 16,4-3 1-16,5-8-2 16,9-5 3-16,0-3-7 15,4-7-2-15,-4-5 6 16,-1-4 4-16,-3-3 8 16,-5 3 3-16,-5 1 9 15,-4-1 2-15,-4 4 5 16,-5 5 1-16,1-1-8 0,-5 4-2 15,-5 4-7 1,1 8-2-16,-5 3-2 0,1 5-2 16,-1 7-2-16,0 9-1 15,-4 3 2-15,0 8 0 16,0 3 3-16,-5 9 3 16,5 7 0-16,0 9 0 15,-1-1-6-15,6-4 1 16,-1-7-5-16,0-9-1 15,0-7-13-15,5-8-3 16,0-7-19-16,-1-5-7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0T14:03:36.733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23 640 184 0,'-22'12'68'0,"22"-9"-52"0,-4-3-1 16,4 0-4-16,0 0-10 15,4 4 0-15,5-4-3 16,4 0 0-16,4-4 2 16,5 1 0-16,9-1 0 0,4 0-3 15,18-4 2-15,13-4-1 16,17-3 0-16,14-5 2 0,8-7 2 15,9 0 5-15,18-1 4 16,12 1-4-16,-3 4-2 16,-1-1-2-16,22 1-3 15,5-1 1-15,0 1 1 16,8-4-1-16,18-1-1 16,0 1-2-16,-4 0 1 15,13-1 3-15,-9 1 1 16,-18 4-4-16,-3 3 1 15,-1 1 0-15,-9-1 2 16,-8 5-1-16,-18-1 2 16,-9 4-2-16,0 1-1 15,-9-1-2-15,-8 0-1 16,-13 1-18-16,-14-1-7 0,-13-4-56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0T14:03:43.41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518 160 0,'17'4'60'0,"-4"4"-47"0,18 0 2 0,-13-8-2 16,8 4-7-16,9 0-1 16,9-4-2-16,4 0-3 0,9-4 1 15,0 0-4-15,5-4 0 0,12 0 4 16,14-3 3-16,13-5 1 16,9 0 0-16,-1-3-1 15,10 3 2-15,12-3-3 16,10-5 0-16,-5-3-1 15,4 0 1-15,14 3-4 16,4 1-2-16,0-4 2 16,-14 7 2-16,5 1 0 15,5-1-1-15,-5-3 1 16,-4 3-1-16,-9-3 0 16,4 0 0-16,5-1 2 15,-18 5 1-15,-13-1-1 16,-8 1-2-16,-14 3-15 15,-9 0-7-15,-4 5-6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0T14:03:56.11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18 180 156 0,'-13'8'60'0,"13"-4"-47"0,-5 7 8 0,5-3 2 0,0 8-10 16,0 3 0-16,5 5-7 16,-1-1-4-16,5 0-1 15,4-3-1-15,9-8 2 0,4-12 1 16,5-8 3-16,4-12-3 15,4-3-2-15,5-8-5 16,0-1 0-16,0-3 2 16,-4 0 1-16,-5 0-2 15,-5 4 2-15,-3 4 3 16,-5 3 1-16,-5 9-1 16,-4-1 1-16,-4 4 0 15,0 8 3-15,-9 4-3 16,0 12-2-16,0 8 2 15,-5 11 0-15,1 16-4 16,-5 27 1-16,-4 31 0 16,0 12 0-16,-5 12 0 0,-4 27 0 15,-4 4 0-15,0-12 0 16,0 12 0-16,-1-4 2 16,1-16-1-16,0-15-1 15,4-24 1-15,0-15 1 16,0-16 1-16,4-15 3 15,1-16 6-15,3-12 2 16,1-11-7-16,0-16-2 16,4-20-12-16,9-34-5 15,5-28-8-15,4-12 0 16,8-19-2-16,5-23 0 0,0-9 11 16,0 9 5-16,0 3 7 15,4-3 4-15,5 7 2 16,0 8 3-16,4 16-3 15,4 15 1-15,5 16-1 16,9 16 1-16,-1 11 2 16,-3 19 1-16,-1 21 1 15,-9 22 2-15,-4 28-5 16,-8 20-1-16,-14 3-4 16,-9-4-1-16,-8 1-1 15,-9-5 1-15,-5 1-2 16,-8-1-1-16,-5-3 1 15,-4-1 1-15,4-7-1 16,1-8-1-16,3-12 1 16,1-7 1-16,4-1-6 0,5-11 1 15,-1-4-15-15,5-8-5 16,4-4-21-16,5-7-8 16,8-1-34-1</inkml:trace>
  <inkml:trace contextRef="#ctx0" brushRef="#br0" timeOffset="213.7572">952 917 212 0,'9'23'79'0,"-5"12"-61"0,1 28-1 16,-1-36-5-16,-4 8-6 15,5 0-1-15,-5-3-12 16,0-5-5-16,4-4 6 16,0-7-28-16,1-8-10 0,-1-12-34 15</inkml:trace>
  <inkml:trace contextRef="#ctx0" brushRef="#br0" timeOffset="543.4727">1759 231 212 0,'-4'7'79'0,"0"5"-61"0,4 11-1 0,-5-3-2 15,1 11-7-15,0 16 3 16,-5 8-4-16,-4 3 1 16,-1 4-5-16,1 1 0 0,0-5 3 15,0 1-3-15,4-5 0 16,0-7-3-16,1-4-3 0,-1-8-9 16,4-7-5-16,5-13-7 15,0-7-2-15,5-12-17 16,-1-8-5-16,1-7-26 15</inkml:trace>
  <inkml:trace contextRef="#ctx0" brushRef="#br0" timeOffset="900.679">1974 145 244 0,'0'0'93'0,"0"4"-72"0,0 0 0 15,0-4-2-15,0 7-11 16,0 9 0-16,-4 11-6 16,-5 20-4-16,0 12 1 0,5 11-2 15,4-8 1-15,0 1 4 0,9-9 1 16,4-7-6-16,5-4 0 16,4-4 1-16,-1-4 3 15,1 0-2-15,0-4 0 16,-4-3 1-16,-1-1 0 15,-8-4 2-15,-4 5 1 16,-5-5-1-16,-9 0-2 16,-4 1 3-16,-5-5 0 15,-4-3-6-15,-4-1 0 16,-5-7-10-16,0-8-4 16,1-4-9-16,-1-3-4 15,5-13-16-15,-1 1-9 0,5-5-21 16</inkml:trace>
  <inkml:trace contextRef="#ctx0" brushRef="#br0" timeOffset="1306.7405">2167 242 260 0,'53'-11'99'0,"-22"11"-77"0,21 0 4 15,-25 0 0-15,12-4-13 16,1-4-2-16,8-4-6 15,5 0-4-15,-1 1 0 16,1 3-4-16,-5 0 0 0,-8 0-3 16,-5 4-1-16,-4 1-5 0,-10 3 0 15,-7 3 1-15,-6 9 2 16,-8 8 6-16,-8 15 3 16,-10 12 3-16,-8 11 1 15,-5 8-2-15,0-3 1 16,-4-5 0-16,9-7 1 15,4-4-2-15,4-8 1 16,10-8-4-16,3-4 0 16,5-7 7-16,13-5 4 15,9-3-1-15,13-4 0 16,14 0-8-16,3-4 0 16,1-4-1-16,4 3 0 15,-4-3-7-15,-5-3 0 16,-4-1-13-16,-5 0-4 0,1-8-25 15,-10-4-9-15,1 1-37 16</inkml:trace>
  <inkml:trace contextRef="#ctx0" brushRef="#br0" timeOffset="1529.4857">3203 36 196 0,'-18'0'74'0,"10"7"-58"0,-10 13 3 16,14-5-2-16,-10 9 0 15,-3 15 2-15,-5 19-6 0,-4 20 0 16,-5 16-8-16,0 0-5 0,-4 3-1 16,-4 16-4-16,-5 8 1 15,4-12-31-15,1-3-12 16,-1-13-47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0T14:03:58.09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 contextRef="#ctx0" brushRef="#br0">0 394 196 0,'31'-11'74'0,"0"7"-58"0,12-12 3 16,-12 12-2-16,22-3-13 15,21-1-2-15,18-4 0 0,14 0 1 16,17-3-1-16,26-1 5 0,13-3 3 16,14-1 1-16,25-3 3 15,6-5-1-15,12-3 0 16,9 0-7-16,-9 4-2 15,10-1-2-15,-6 5-2 16,-12 4 3-16,-14 3 0 16,-4 0-19-16,-13 9-9 15,-17 3-64 1,-19 4-52-16,-21-4 54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5056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019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2511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A1E176-41AD-4E63-9FE9-A1840E1A2E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4619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452C87-7DD6-4140-886A-2C04C06F569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29691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27EEB7-0F18-4CE2-99F3-48862F7BDF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10886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0FE3D9-5AB1-47C7-80DF-E44B69317F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79256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35FA27-9ABB-4E9D-9117-84E06D07EC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6526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582CD-9F5B-474D-8D00-B85A0D54551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43325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7287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20CB27-F4D8-449F-BAE5-4414B8116A6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101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7030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5422-9A01-4090-9A8E-038B52CCAE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07749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CAFDE-2771-4A67-A60C-7CBB7E5BD6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35434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48CF5E-9686-4FC3-A50D-4F8B472A6D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1734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C07171-1C03-4EB3-9E81-8524BEE7E5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00931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91153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86739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42936-5975-45B6-87A4-F00CFD0E24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27465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06FEE0-CBC2-4C9A-BD6D-13CBA83EF3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43520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A1E176-41AD-4E63-9FE9-A1840E1A2E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47758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452C87-7DD6-4140-886A-2C04C06F569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4630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9313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27EEB7-0F18-4CE2-99F3-48862F7BDF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41568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0FE3D9-5AB1-47C7-80DF-E44B69317F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694269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35FA27-9ABB-4E9D-9117-84E06D07EC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50711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582CD-9F5B-474D-8D00-B85A0D54551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69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77064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20CB27-F4D8-449F-BAE5-4414B8116A6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37975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5422-9A01-4090-9A8E-038B52CCAE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41429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CAFDE-2771-4A67-A60C-7CBB7E5BD6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13219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48CF5E-9686-4FC3-A50D-4F8B472A6D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194782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C07171-1C03-4EB3-9E81-8524BEE7E5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915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43092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54680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544425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42936-5975-45B6-87A4-F00CFD0E24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55600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06FEE0-CBC2-4C9A-BD6D-13CBA83EF3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7769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54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640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8514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693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0437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008A05-1EAE-4458-88CC-5EB3504F1F9F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929BE4-304A-4738-869C-87D4F94271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489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299774-3827-4747-A3F8-4E7A2AC7A3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9763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299774-3827-4747-A3F8-4E7A2AC7A3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0781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0.emf"/><Relationship Id="rId4" Type="http://schemas.openxmlformats.org/officeDocument/2006/relationships/customXml" Target="../ink/ink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27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0.emf"/><Relationship Id="rId4" Type="http://schemas.openxmlformats.org/officeDocument/2006/relationships/image" Target="../media/image26.wmf"/><Relationship Id="rId9" Type="http://schemas.openxmlformats.org/officeDocument/2006/relationships/customXml" Target="../ink/ink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customXml" Target="../ink/ink5.xml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5.emf"/><Relationship Id="rId17" Type="http://schemas.openxmlformats.org/officeDocument/2006/relationships/customXml" Target="../ink/ink7.xml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customXml" Target="../ink/ink4.xml"/><Relationship Id="rId5" Type="http://schemas.openxmlformats.org/officeDocument/2006/relationships/oleObject" Target="../embeddings/oleObject30.bin"/><Relationship Id="rId15" Type="http://schemas.openxmlformats.org/officeDocument/2006/relationships/customXml" Target="../ink/ink6.xml"/><Relationship Id="rId10" Type="http://schemas.openxmlformats.org/officeDocument/2006/relationships/image" Target="../media/image54.emf"/><Relationship Id="rId4" Type="http://schemas.openxmlformats.org/officeDocument/2006/relationships/image" Target="../media/image28.wmf"/><Relationship Id="rId9" Type="http://schemas.openxmlformats.org/officeDocument/2006/relationships/customXml" Target="../ink/ink3.xml"/><Relationship Id="rId14" Type="http://schemas.openxmlformats.org/officeDocument/2006/relationships/image" Target="../media/image5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028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BD564F1E-1879-42EF-9B28-C0B3BF4EBBD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1816101" y="649288"/>
            <a:ext cx="8621713" cy="136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7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1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×1</a:t>
            </a:r>
            <a:r>
              <a:rPr kumimoji="1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×1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Σ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×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的充要条件是</a:t>
            </a:r>
            <a:r>
              <a:rPr kumimoji="1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835025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’X</a:t>
            </a:r>
            <a:r>
              <a:rPr kumimoji="1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3200" b="1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’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</a:t>
            </a:r>
            <a:r>
              <a:rPr kumimoji="1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3200" b="1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’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（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中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维常向量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</a:p>
        </p:txBody>
      </p:sp>
      <p:sp>
        <p:nvSpPr>
          <p:cNvPr id="640011" name="Text Box 11"/>
          <p:cNvSpPr txBox="1">
            <a:spLocks noChangeArrowheads="1"/>
          </p:cNvSpPr>
          <p:nvPr/>
        </p:nvSpPr>
        <p:spPr bwMode="auto">
          <a:xfrm>
            <a:off x="1928813" y="2339975"/>
            <a:ext cx="8386762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其含义是：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服从多维正态分布的充要条</a:t>
            </a:r>
          </a:p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件是其任一线性组合服从一维正态分布。）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墨迹 6"/>
              <p14:cNvContentPartPr/>
              <p14:nvPr/>
            </p14:nvContentPartPr>
            <p14:xfrm>
              <a:off x="10193291" y="1349967"/>
              <a:ext cx="1153440" cy="711000"/>
            </p14:xfrm>
          </p:contentPart>
        </mc:Choice>
        <mc:Fallback xmlns="">
          <p:pic>
            <p:nvPicPr>
              <p:cNvPr id="7" name="墨迹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81771" y="1337727"/>
                <a:ext cx="1173960" cy="73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墨迹 9"/>
              <p14:cNvContentPartPr/>
              <p14:nvPr/>
            </p14:nvContentPartPr>
            <p14:xfrm>
              <a:off x="10074851" y="1950807"/>
              <a:ext cx="1371240" cy="142200"/>
            </p14:xfrm>
          </p:contentPart>
        </mc:Choice>
        <mc:Fallback xmlns="">
          <p:pic>
            <p:nvPicPr>
              <p:cNvPr id="10" name="墨迹 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065851" y="1940007"/>
                <a:ext cx="1386000" cy="16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26944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257" y="1184776"/>
            <a:ext cx="11727434" cy="1541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416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22C5DC5F-D468-4EBD-9168-6F5D20B7B21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第五章  极限定理</a:t>
            </a:r>
            <a:endParaRPr lang="en-US" altLang="zh-CN" b="1">
              <a:latin typeface="宋体" panose="02010600030101010101" pitchFamily="2" charset="-122"/>
            </a:endParaRP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539876"/>
            <a:ext cx="8229600" cy="45259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3600" b="1">
                <a:solidFill>
                  <a:srgbClr val="000099"/>
                </a:solidFill>
                <a:latin typeface="宋体" panose="02010600030101010101" pitchFamily="2" charset="-122"/>
              </a:rPr>
              <a:t>大数定律</a:t>
            </a:r>
            <a:r>
              <a:rPr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（依概率收敛、</a:t>
            </a:r>
            <a:r>
              <a:rPr kumimoji="1"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切比雪夫大数定律、辛钦大数定律、贝努里大数定律</a:t>
            </a:r>
            <a:r>
              <a:rPr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）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600" b="1">
                <a:solidFill>
                  <a:srgbClr val="000099"/>
                </a:solidFill>
                <a:latin typeface="宋体" panose="02010600030101010101" pitchFamily="2" charset="-122"/>
              </a:rPr>
              <a:t>中心极限定理</a:t>
            </a:r>
            <a:r>
              <a:rPr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（</a:t>
            </a:r>
            <a:r>
              <a:rPr kumimoji="1"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林德贝格中心极限定理、独立同分布的中心极限定理、德莫佛</a:t>
            </a:r>
            <a:r>
              <a:rPr kumimoji="1" lang="en-US" altLang="zh-CN" sz="3600" b="1">
                <a:solidFill>
                  <a:srgbClr val="008000"/>
                </a:solidFill>
                <a:latin typeface="宋体" panose="02010600030101010101" pitchFamily="2" charset="-122"/>
              </a:rPr>
              <a:t>--</a:t>
            </a:r>
            <a:r>
              <a:rPr kumimoji="1"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拉普拉斯定理</a:t>
            </a:r>
            <a:r>
              <a:rPr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05745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57DD7B4E-8D13-46A6-B6AD-D5484794752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8227" name="Comment 9"/>
          <p:cNvSpPr>
            <a:spLocks noChangeArrowheads="1"/>
          </p:cNvSpPr>
          <p:nvPr/>
        </p:nvSpPr>
        <p:spPr bwMode="auto">
          <a:xfrm>
            <a:off x="3351213" y="727076"/>
            <a:ext cx="5346700" cy="8413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lIns="83485" tIns="141332" rIns="83485" bIns="14133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大数定律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888842" name="Text Box 10"/>
          <p:cNvSpPr txBox="1">
            <a:spLocks noChangeArrowheads="1"/>
          </p:cNvSpPr>
          <p:nvPr/>
        </p:nvSpPr>
        <p:spPr bwMode="auto">
          <a:xfrm>
            <a:off x="1716088" y="1892300"/>
            <a:ext cx="3371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 问题的提出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308229" name="Object 13"/>
          <p:cNvGraphicFramePr>
            <a:graphicFrameLocks noChangeAspect="1"/>
          </p:cNvGraphicFramePr>
          <p:nvPr/>
        </p:nvGraphicFramePr>
        <p:xfrm>
          <a:off x="5886451" y="1844675"/>
          <a:ext cx="227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公式" r:id="rId3" imgW="95221" imgH="199847" progId="Equation.3">
                  <p:embed/>
                </p:oleObj>
              </mc:Choice>
              <mc:Fallback>
                <p:oleObj name="公式" r:id="rId3" imgW="95221" imgH="199847" progId="Equation.3">
                  <p:embed/>
                  <p:pic>
                    <p:nvPicPr>
                      <p:cNvPr id="308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1" y="1844675"/>
                        <a:ext cx="227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8851" name="Group 19"/>
          <p:cNvGrpSpPr>
            <a:grpSpLocks/>
          </p:cNvGrpSpPr>
          <p:nvPr/>
        </p:nvGrpSpPr>
        <p:grpSpPr bwMode="auto">
          <a:xfrm>
            <a:off x="1814513" y="2513014"/>
            <a:ext cx="8443912" cy="2643187"/>
            <a:chOff x="174" y="1642"/>
            <a:chExt cx="5319" cy="1570"/>
          </a:xfrm>
        </p:grpSpPr>
        <p:sp>
          <p:nvSpPr>
            <p:cNvPr id="308231" name="Text Box 12"/>
            <p:cNvSpPr txBox="1">
              <a:spLocks noChangeArrowheads="1"/>
            </p:cNvSpPr>
            <p:nvPr/>
          </p:nvSpPr>
          <p:spPr bwMode="auto">
            <a:xfrm>
              <a:off x="174" y="1642"/>
              <a:ext cx="5319" cy="1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zh-CN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</a:t>
              </a:r>
              <a:r>
                <a:rPr kumimoji="1" lang="zh-CN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足够大时, 频率与概率有较大偏差的概率很小. 用数学语言来讲, 就是要证明:对于任意</a:t>
              </a:r>
              <a:r>
                <a:rPr kumimoji="1" lang="zh-CN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</a:t>
              </a:r>
              <a:r>
                <a:rPr kumimoji="1" lang="zh-CN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&gt;</a:t>
              </a:r>
              <a:r>
                <a:rPr kumimoji="1" lang="zh-CN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0,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308232" name="Object 14"/>
            <p:cNvGraphicFramePr>
              <a:graphicFrameLocks noChangeAspect="1"/>
            </p:cNvGraphicFramePr>
            <p:nvPr/>
          </p:nvGraphicFramePr>
          <p:xfrm>
            <a:off x="1303" y="2513"/>
            <a:ext cx="2967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公式" r:id="rId5" imgW="1457378" imgH="371574" progId="Equation.3">
                    <p:embed/>
                  </p:oleObj>
                </mc:Choice>
                <mc:Fallback>
                  <p:oleObj name="公式" r:id="rId5" imgW="1457378" imgH="371574" progId="Equation.3">
                    <p:embed/>
                    <p:pic>
                      <p:nvPicPr>
                        <p:cNvPr id="30823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2513"/>
                          <a:ext cx="2967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820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884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4DB1AC56-DFE0-4184-9683-7363F828A0C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925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824039" y="503239"/>
          <a:ext cx="8453437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3114719" imgH="1200084" progId="Equation.DSMT4">
                  <p:embed/>
                </p:oleObj>
              </mc:Choice>
              <mc:Fallback>
                <p:oleObj name="Equation" r:id="rId3" imgW="3114719" imgH="1200084" progId="Equation.DSMT4">
                  <p:embed/>
                  <p:pic>
                    <p:nvPicPr>
                      <p:cNvPr id="3092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9" y="503239"/>
                        <a:ext cx="8453437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916" name="Group 12"/>
          <p:cNvGrpSpPr>
            <a:grpSpLocks/>
          </p:cNvGrpSpPr>
          <p:nvPr/>
        </p:nvGrpSpPr>
        <p:grpSpPr bwMode="auto">
          <a:xfrm>
            <a:off x="1833563" y="3417889"/>
            <a:ext cx="7340600" cy="1220787"/>
            <a:chOff x="117" y="2020"/>
            <a:chExt cx="4614" cy="820"/>
          </a:xfrm>
        </p:grpSpPr>
        <p:sp>
          <p:nvSpPr>
            <p:cNvPr id="309254" name="Text Box 6"/>
            <p:cNvSpPr txBox="1">
              <a:spLocks noChangeArrowheads="1"/>
            </p:cNvSpPr>
            <p:nvPr/>
          </p:nvSpPr>
          <p:spPr bwMode="auto">
            <a:xfrm>
              <a:off x="117" y="2020"/>
              <a:ext cx="1667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意义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：</a:t>
              </a:r>
            </a:p>
          </p:txBody>
        </p:sp>
        <p:graphicFrame>
          <p:nvGraphicFramePr>
            <p:cNvPr id="309255" name="Object 7"/>
            <p:cNvGraphicFramePr>
              <a:graphicFrameLocks noChangeAspect="1"/>
            </p:cNvGraphicFramePr>
            <p:nvPr/>
          </p:nvGraphicFramePr>
          <p:xfrm>
            <a:off x="1006" y="2037"/>
            <a:ext cx="3725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3" name="公式" r:id="rId5" imgW="2120900" imgH="457200" progId="Equation.3">
                    <p:embed/>
                  </p:oleObj>
                </mc:Choice>
                <mc:Fallback>
                  <p:oleObj name="公式" r:id="rId5" imgW="2120900" imgH="457200" progId="Equation.3">
                    <p:embed/>
                    <p:pic>
                      <p:nvPicPr>
                        <p:cNvPr id="3092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2037"/>
                          <a:ext cx="3725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915" name="Text Box 11"/>
          <p:cNvSpPr txBox="1">
            <a:spLocks noChangeArrowheads="1"/>
          </p:cNvSpPr>
          <p:nvPr/>
        </p:nvSpPr>
        <p:spPr bwMode="auto">
          <a:xfrm>
            <a:off x="2336800" y="4805363"/>
            <a:ext cx="7469188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很大时，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很大的可能性靠近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中</a:t>
            </a:r>
            <a:r>
              <a:rPr kumimoji="1" lang="el-GR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ε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误差。（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随机性消失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1" lang="el-GR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496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9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06906193-1CA7-4D0E-B8A4-9EC47187DBD2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0275" name="Object 4"/>
          <p:cNvGraphicFramePr>
            <a:graphicFrameLocks noGrp="1" noChangeAspect="1"/>
          </p:cNvGraphicFramePr>
          <p:nvPr>
            <p:ph/>
          </p:nvPr>
        </p:nvGraphicFramePr>
        <p:xfrm>
          <a:off x="1736725" y="915989"/>
          <a:ext cx="8739188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公式" r:id="rId3" imgW="3076631" imgH="1352731" progId="Equation.3">
                  <p:embed/>
                </p:oleObj>
              </mc:Choice>
              <mc:Fallback>
                <p:oleObj name="公式" r:id="rId3" imgW="3076631" imgH="1352731" progId="Equation.3">
                  <p:embed/>
                  <p:pic>
                    <p:nvPicPr>
                      <p:cNvPr id="3102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915989"/>
                        <a:ext cx="8739188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98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灯片编号占位符 5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4BEBD3B7-48D4-4E3E-B746-23EB43F35CD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1299" name="Text Box 4"/>
          <p:cNvSpPr txBox="1">
            <a:spLocks noChangeArrowheads="1"/>
          </p:cNvSpPr>
          <p:nvPr/>
        </p:nvSpPr>
        <p:spPr bwMode="auto">
          <a:xfrm>
            <a:off x="2095500" y="593725"/>
            <a:ext cx="4288318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：切比雪夫不等式</a:t>
            </a:r>
          </a:p>
        </p:txBody>
      </p:sp>
      <p:graphicFrame>
        <p:nvGraphicFramePr>
          <p:cNvPr id="897030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62289" y="1162051"/>
          <a:ext cx="5526087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2298700" imgH="812800" progId="Equation.DSMT4">
                  <p:embed/>
                </p:oleObj>
              </mc:Choice>
              <mc:Fallback>
                <p:oleObj name="Equation" r:id="rId3" imgW="2298700" imgH="812800" progId="Equation.DSMT4">
                  <p:embed/>
                  <p:pic>
                    <p:nvPicPr>
                      <p:cNvPr id="897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9" y="1162051"/>
                        <a:ext cx="5526087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0757" name="Group 5"/>
          <p:cNvGrpSpPr>
            <a:grpSpLocks/>
          </p:cNvGrpSpPr>
          <p:nvPr/>
        </p:nvGrpSpPr>
        <p:grpSpPr bwMode="auto">
          <a:xfrm>
            <a:off x="2185988" y="3375026"/>
            <a:ext cx="6761162" cy="1839913"/>
            <a:chOff x="417" y="2126"/>
            <a:chExt cx="4259" cy="1159"/>
          </a:xfrm>
        </p:grpSpPr>
        <p:graphicFrame>
          <p:nvGraphicFramePr>
            <p:cNvPr id="311302" name="Object 8"/>
            <p:cNvGraphicFramePr>
              <a:graphicFrameLocks noChangeAspect="1"/>
            </p:cNvGraphicFramePr>
            <p:nvPr/>
          </p:nvGraphicFramePr>
          <p:xfrm>
            <a:off x="510" y="2269"/>
            <a:ext cx="416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1" name="Equation" r:id="rId5" imgW="2603500" imgH="635000" progId="Equation.DSMT4">
                    <p:embed/>
                  </p:oleObj>
                </mc:Choice>
                <mc:Fallback>
                  <p:oleObj name="Equation" r:id="rId5" imgW="2603500" imgH="635000" progId="Equation.DSMT4">
                    <p:embed/>
                    <p:pic>
                      <p:nvPicPr>
                        <p:cNvPr id="31130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2269"/>
                          <a:ext cx="4166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03" name="Text Box 7"/>
            <p:cNvSpPr txBox="1">
              <a:spLocks noChangeArrowheads="1"/>
            </p:cNvSpPr>
            <p:nvPr/>
          </p:nvSpPr>
          <p:spPr bwMode="auto">
            <a:xfrm>
              <a:off x="417" y="2126"/>
              <a:ext cx="270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推广：马尔科夫不等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155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4"/>
          <p:cNvSpPr>
            <a:spLocks noChangeArrowheads="1"/>
          </p:cNvSpPr>
          <p:nvPr/>
        </p:nvSpPr>
        <p:spPr bwMode="auto">
          <a:xfrm>
            <a:off x="2090738" y="750888"/>
            <a:ext cx="7923212" cy="146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设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X</a:t>
            </a:r>
            <a:r>
              <a:rPr kumimoji="1" lang="en-US" altLang="zh-CN" sz="3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0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X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0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相互独立的随机变量序列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分布律为：</a:t>
            </a:r>
          </a:p>
        </p:txBody>
      </p:sp>
      <p:graphicFrame>
        <p:nvGraphicFramePr>
          <p:cNvPr id="374789" name="Group 5"/>
          <p:cNvGraphicFramePr>
            <a:graphicFrameLocks noGrp="1"/>
          </p:cNvGraphicFramePr>
          <p:nvPr/>
        </p:nvGraphicFramePr>
        <p:xfrm>
          <a:off x="3751264" y="2565400"/>
          <a:ext cx="3151187" cy="1020764"/>
        </p:xfrm>
        <a:graphic>
          <a:graphicData uri="http://schemas.openxmlformats.org/drawingml/2006/table">
            <a:tbl>
              <a:tblPr/>
              <a:tblGrid>
                <a:gridCol w="747712">
                  <a:extLst>
                    <a:ext uri="{9D8B030D-6E8A-4147-A177-3AD203B41FA5}">
                      <a16:colId xmlns:a16="http://schemas.microsoft.com/office/drawing/2014/main" val="3901520909"/>
                    </a:ext>
                  </a:extLst>
                </a:gridCol>
                <a:gridCol w="1201738">
                  <a:extLst>
                    <a:ext uri="{9D8B030D-6E8A-4147-A177-3AD203B41FA5}">
                      <a16:colId xmlns:a16="http://schemas.microsoft.com/office/drawing/2014/main" val="554309967"/>
                    </a:ext>
                  </a:extLst>
                </a:gridCol>
                <a:gridCol w="1201737">
                  <a:extLst>
                    <a:ext uri="{9D8B030D-6E8A-4147-A177-3AD203B41FA5}">
                      <a16:colId xmlns:a16="http://schemas.microsoft.com/office/drawing/2014/main" val="3595269601"/>
                    </a:ext>
                  </a:extLst>
                </a:gridCol>
              </a:tblGrid>
              <a:tr h="5103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0" lang="en-US" altLang="zh-CN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3565904"/>
                  </a:ext>
                </a:extLst>
              </a:tr>
              <a:tr h="5103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4260221"/>
                  </a:ext>
                </a:extLst>
              </a:tr>
            </a:tbl>
          </a:graphicData>
        </a:graphic>
      </p:graphicFrame>
      <p:graphicFrame>
        <p:nvGraphicFramePr>
          <p:cNvPr id="312332" name="Object 18"/>
          <p:cNvGraphicFramePr>
            <a:graphicFrameLocks noChangeAspect="1"/>
          </p:cNvGraphicFramePr>
          <p:nvPr/>
        </p:nvGraphicFramePr>
        <p:xfrm>
          <a:off x="4614864" y="2555875"/>
          <a:ext cx="7016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31233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4" y="2555875"/>
                        <a:ext cx="7016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3" name="Object 19"/>
          <p:cNvGraphicFramePr>
            <a:graphicFrameLocks noChangeAspect="1"/>
          </p:cNvGraphicFramePr>
          <p:nvPr/>
        </p:nvGraphicFramePr>
        <p:xfrm>
          <a:off x="6007101" y="2562225"/>
          <a:ext cx="5064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31233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1" y="2562225"/>
                        <a:ext cx="5064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4" name="Text Box 20"/>
          <p:cNvSpPr txBox="1">
            <a:spLocks noChangeArrowheads="1"/>
          </p:cNvSpPr>
          <p:nvPr/>
        </p:nvSpPr>
        <p:spPr bwMode="auto">
          <a:xfrm>
            <a:off x="2344739" y="3917950"/>
            <a:ext cx="5068981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证明：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服从大数定律。</a:t>
            </a:r>
          </a:p>
        </p:txBody>
      </p:sp>
      <p:graphicFrame>
        <p:nvGraphicFramePr>
          <p:cNvPr id="312335" name="Object 22"/>
          <p:cNvGraphicFramePr>
            <a:graphicFrameLocks noChangeAspect="1"/>
          </p:cNvGraphicFramePr>
          <p:nvPr/>
        </p:nvGraphicFramePr>
        <p:xfrm>
          <a:off x="7248526" y="3027363"/>
          <a:ext cx="1501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7" imgW="634725" imgH="203112" progId="Equation.DSMT4">
                  <p:embed/>
                </p:oleObj>
              </mc:Choice>
              <mc:Fallback>
                <p:oleObj name="Equation" r:id="rId7" imgW="634725" imgH="203112" progId="Equation.DSMT4">
                  <p:embed/>
                  <p:pic>
                    <p:nvPicPr>
                      <p:cNvPr id="31233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3027363"/>
                        <a:ext cx="1501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63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452C87-7DD6-4140-886A-2C04C06F569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34707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C79D8461-6715-4C42-BAD8-6DE1493FFD3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3347" name="Text Box 13"/>
          <p:cNvSpPr txBox="1">
            <a:spLocks noChangeArrowheads="1"/>
          </p:cNvSpPr>
          <p:nvPr/>
        </p:nvSpPr>
        <p:spPr bwMode="auto">
          <a:xfrm>
            <a:off x="2051051" y="487364"/>
            <a:ext cx="4265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切比雪夫大数定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</a:p>
        </p:txBody>
      </p:sp>
      <p:sp>
        <p:nvSpPr>
          <p:cNvPr id="854030" name="Text Box 14"/>
          <p:cNvSpPr txBox="1">
            <a:spLocks noChangeArrowheads="1"/>
          </p:cNvSpPr>
          <p:nvPr/>
        </p:nvSpPr>
        <p:spPr bwMode="auto">
          <a:xfrm>
            <a:off x="2073275" y="1149350"/>
            <a:ext cx="8116888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设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X</a:t>
            </a:r>
            <a:r>
              <a:rPr kumimoji="1" lang="en-US" altLang="zh-CN" sz="3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0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X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0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由相互独立的随机变量所构成的序列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中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X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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DX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&lt;+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∞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,2,</a:t>
            </a:r>
            <a:r>
              <a:rPr kumimoji="1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，</a:t>
            </a:r>
            <a:endParaRPr kumimoji="1" lang="zh-CN" altLang="en-US" sz="32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54031" name="Object 15"/>
          <p:cNvGraphicFramePr>
            <a:graphicFrameLocks noChangeAspect="1"/>
          </p:cNvGraphicFramePr>
          <p:nvPr/>
        </p:nvGraphicFramePr>
        <p:xfrm>
          <a:off x="2146300" y="3624264"/>
          <a:ext cx="7526338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公式" r:id="rId3" imgW="2578100" imgH="711200" progId="Equation.3">
                  <p:embed/>
                </p:oleObj>
              </mc:Choice>
              <mc:Fallback>
                <p:oleObj name="公式" r:id="rId3" imgW="2578100" imgH="711200" progId="Equation.3">
                  <p:embed/>
                  <p:pic>
                    <p:nvPicPr>
                      <p:cNvPr id="854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624264"/>
                        <a:ext cx="7526338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96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3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403AC991-BF38-4AD1-A19E-5F5ED9C0320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87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368676" y="473076"/>
            <a:ext cx="5838825" cy="822325"/>
          </a:xfrm>
          <a:prstGeom prst="actionButtonBlank">
            <a:avLst/>
          </a:prstGeom>
          <a:solidFill>
            <a:srgbClr val="FFCC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§4.4  </a:t>
            </a: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矩、协方差矩阵</a:t>
            </a:r>
          </a:p>
        </p:txBody>
      </p:sp>
      <p:sp>
        <p:nvSpPr>
          <p:cNvPr id="635908" name="Text Box 4"/>
          <p:cNvSpPr txBox="1">
            <a:spLocks noChangeArrowheads="1"/>
          </p:cNvSpPr>
          <p:nvPr/>
        </p:nvSpPr>
        <p:spPr bwMode="auto">
          <a:xfrm>
            <a:off x="2125663" y="1347788"/>
            <a:ext cx="19097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、矩</a:t>
            </a:r>
          </a:p>
        </p:txBody>
      </p:sp>
      <p:grpSp>
        <p:nvGrpSpPr>
          <p:cNvPr id="635920" name="Group 16"/>
          <p:cNvGrpSpPr>
            <a:grpSpLocks/>
          </p:cNvGrpSpPr>
          <p:nvPr/>
        </p:nvGrpSpPr>
        <p:grpSpPr bwMode="auto">
          <a:xfrm>
            <a:off x="2057401" y="1955801"/>
            <a:ext cx="8018463" cy="1433513"/>
            <a:chOff x="342" y="1393"/>
            <a:chExt cx="5051" cy="903"/>
          </a:xfrm>
        </p:grpSpPr>
        <p:sp>
          <p:nvSpPr>
            <p:cNvPr id="297996" name="Text Box 6"/>
            <p:cNvSpPr txBox="1">
              <a:spLocks noChangeArrowheads="1"/>
            </p:cNvSpPr>
            <p:nvPr/>
          </p:nvSpPr>
          <p:spPr bwMode="auto">
            <a:xfrm>
              <a:off x="342" y="1393"/>
              <a:ext cx="5051" cy="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14133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义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.5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：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随机变量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                    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称为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原点矩</a:t>
              </a:r>
            </a:p>
          </p:txBody>
        </p:sp>
        <p:graphicFrame>
          <p:nvGraphicFramePr>
            <p:cNvPr id="297997" name="Object 8"/>
            <p:cNvGraphicFramePr>
              <a:graphicFrameLocks noChangeAspect="1"/>
            </p:cNvGraphicFramePr>
            <p:nvPr/>
          </p:nvGraphicFramePr>
          <p:xfrm>
            <a:off x="979" y="1945"/>
            <a:ext cx="201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公式" r:id="rId3" imgW="1346200" imgH="241300" progId="Equation.3">
                    <p:embed/>
                  </p:oleObj>
                </mc:Choice>
                <mc:Fallback>
                  <p:oleObj name="公式" r:id="rId3" imgW="1346200" imgH="241300" progId="Equation.3">
                    <p:embed/>
                    <p:pic>
                      <p:nvPicPr>
                        <p:cNvPr id="29799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1945"/>
                          <a:ext cx="201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921" name="Group 17"/>
          <p:cNvGrpSpPr>
            <a:grpSpLocks/>
          </p:cNvGrpSpPr>
          <p:nvPr/>
        </p:nvGrpSpPr>
        <p:grpSpPr bwMode="auto">
          <a:xfrm>
            <a:off x="2130425" y="3595689"/>
            <a:ext cx="8229600" cy="1069975"/>
            <a:chOff x="382" y="2375"/>
            <a:chExt cx="5184" cy="674"/>
          </a:xfrm>
        </p:grpSpPr>
        <p:sp>
          <p:nvSpPr>
            <p:cNvPr id="297994" name="Text Box 10"/>
            <p:cNvSpPr txBox="1">
              <a:spLocks noChangeArrowheads="1"/>
            </p:cNvSpPr>
            <p:nvPr/>
          </p:nvSpPr>
          <p:spPr bwMode="auto">
            <a:xfrm>
              <a:off x="382" y="2375"/>
              <a:ext cx="5184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                              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称为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中心矩</a:t>
              </a:r>
            </a:p>
          </p:txBody>
        </p:sp>
        <p:graphicFrame>
          <p:nvGraphicFramePr>
            <p:cNvPr id="297995" name="Object 12"/>
            <p:cNvGraphicFramePr>
              <a:graphicFrameLocks noChangeAspect="1"/>
            </p:cNvGraphicFramePr>
            <p:nvPr/>
          </p:nvGraphicFramePr>
          <p:xfrm>
            <a:off x="901" y="2385"/>
            <a:ext cx="273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公式" r:id="rId5" imgW="1828800" imgH="241300" progId="Equation.3">
                    <p:embed/>
                  </p:oleObj>
                </mc:Choice>
                <mc:Fallback>
                  <p:oleObj name="公式" r:id="rId5" imgW="1828800" imgH="241300" progId="Equation.3">
                    <p:embed/>
                    <p:pic>
                      <p:nvPicPr>
                        <p:cNvPr id="29799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2385"/>
                          <a:ext cx="273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923" name="Group 19"/>
          <p:cNvGrpSpPr>
            <a:grpSpLocks/>
          </p:cNvGrpSpPr>
          <p:nvPr/>
        </p:nvGrpSpPr>
        <p:grpSpPr bwMode="auto">
          <a:xfrm>
            <a:off x="2114551" y="4779963"/>
            <a:ext cx="7445375" cy="1198562"/>
            <a:chOff x="372" y="3011"/>
            <a:chExt cx="4690" cy="755"/>
          </a:xfrm>
        </p:grpSpPr>
        <p:graphicFrame>
          <p:nvGraphicFramePr>
            <p:cNvPr id="297992" name="Object 14"/>
            <p:cNvGraphicFramePr>
              <a:graphicFrameLocks noChangeAspect="1"/>
            </p:cNvGraphicFramePr>
            <p:nvPr/>
          </p:nvGraphicFramePr>
          <p:xfrm>
            <a:off x="935" y="3011"/>
            <a:ext cx="3799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公式" r:id="rId7" imgW="2514600" imgH="241300" progId="Equation.3">
                    <p:embed/>
                  </p:oleObj>
                </mc:Choice>
                <mc:Fallback>
                  <p:oleObj name="公式" r:id="rId7" imgW="2514600" imgH="241300" progId="Equation.3">
                    <p:embed/>
                    <p:pic>
                      <p:nvPicPr>
                        <p:cNvPr id="29799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3011"/>
                          <a:ext cx="3799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993" name="Text Box 15"/>
            <p:cNvSpPr txBox="1">
              <a:spLocks noChangeArrowheads="1"/>
            </p:cNvSpPr>
            <p:nvPr/>
          </p:nvSpPr>
          <p:spPr bwMode="auto">
            <a:xfrm>
              <a:off x="372" y="3403"/>
              <a:ext cx="469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称为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+l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混合中心矩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10888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0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13784B55-8C49-4A45-B374-6FC90416035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4371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434975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、辛钦大数定律</a:t>
            </a:r>
          </a:p>
        </p:txBody>
      </p:sp>
      <p:graphicFrame>
        <p:nvGraphicFramePr>
          <p:cNvPr id="89907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14551" y="1609726"/>
          <a:ext cx="79533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公式" r:id="rId3" imgW="3060700" imgH="685800" progId="Equation.3">
                  <p:embed/>
                </p:oleObj>
              </mc:Choice>
              <mc:Fallback>
                <p:oleObj name="公式" r:id="rId3" imgW="3060700" imgH="685800" progId="Equation.3">
                  <p:embed/>
                  <p:pic>
                    <p:nvPicPr>
                      <p:cNvPr id="899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1" y="1609726"/>
                        <a:ext cx="795337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9078" name="Text Box 6"/>
          <p:cNvSpPr txBox="1">
            <a:spLocks noChangeArrowheads="1"/>
          </p:cNvSpPr>
          <p:nvPr/>
        </p:nvSpPr>
        <p:spPr bwMode="auto">
          <a:xfrm>
            <a:off x="2159000" y="3392488"/>
            <a:ext cx="8059738" cy="2152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此定理使算术平均值的法则有了理论依据：我们测量时以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测量的平均值作为最后的试验结果。</a:t>
            </a:r>
          </a:p>
        </p:txBody>
      </p:sp>
    </p:spTree>
    <p:extLst>
      <p:ext uri="{BB962C8B-B14F-4D97-AF65-F5344CB8AC3E}">
        <p14:creationId xmlns:p14="http://schemas.microsoft.com/office/powerpoint/2010/main" val="122245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BF0EE8CD-70B1-427C-A5AE-15DB8A5F21D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539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3413" y="403226"/>
            <a:ext cx="4017962" cy="989013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、伯努里大数定律</a:t>
            </a:r>
          </a:p>
        </p:txBody>
      </p:sp>
      <p:grpSp>
        <p:nvGrpSpPr>
          <p:cNvPr id="901127" name="Group 7"/>
          <p:cNvGrpSpPr>
            <a:grpSpLocks/>
          </p:cNvGrpSpPr>
          <p:nvPr/>
        </p:nvGrpSpPr>
        <p:grpSpPr bwMode="auto">
          <a:xfrm>
            <a:off x="2151063" y="1420813"/>
            <a:ext cx="7669212" cy="3282950"/>
            <a:chOff x="335" y="1017"/>
            <a:chExt cx="5098" cy="1992"/>
          </a:xfrm>
        </p:grpSpPr>
        <p:sp>
          <p:nvSpPr>
            <p:cNvPr id="315397" name="Text Box 4"/>
            <p:cNvSpPr txBox="1">
              <a:spLocks noChangeArrowheads="1"/>
            </p:cNvSpPr>
            <p:nvPr/>
          </p:nvSpPr>
          <p:spPr bwMode="auto">
            <a:xfrm>
              <a:off x="335" y="1017"/>
              <a:ext cx="5098" cy="1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设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独立重复试验中事件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发生的次数，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事件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在每次试验中发生的概率，则</a:t>
              </a:r>
              <a:endParaRPr kumimoji="1" lang="zh-CN" altLang="en-US" sz="3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15398" name="Object 5"/>
            <p:cNvGraphicFramePr>
              <a:graphicFrameLocks noChangeAspect="1"/>
            </p:cNvGraphicFramePr>
            <p:nvPr/>
          </p:nvGraphicFramePr>
          <p:xfrm>
            <a:off x="749" y="2213"/>
            <a:ext cx="4125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" name="公式" r:id="rId3" imgW="2082800" imgH="431800" progId="Equation.3">
                    <p:embed/>
                  </p:oleObj>
                </mc:Choice>
                <mc:Fallback>
                  <p:oleObj name="公式" r:id="rId3" imgW="2082800" imgH="431800" progId="Equation.3">
                    <p:embed/>
                    <p:pic>
                      <p:nvPicPr>
                        <p:cNvPr id="31539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213"/>
                          <a:ext cx="4125" cy="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61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50166805-F404-4B23-9D1D-F8782859B7F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6419" name="Text Box 5"/>
          <p:cNvSpPr txBox="1">
            <a:spLocks noChangeArrowheads="1"/>
          </p:cNvSpPr>
          <p:nvPr/>
        </p:nvSpPr>
        <p:spPr bwMode="auto">
          <a:xfrm>
            <a:off x="2068514" y="757238"/>
            <a:ext cx="8034337" cy="4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伯努里定理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说明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件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发生的频率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32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概率收敛到事件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发生的概率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这就以严格的数学形式表达了频率的稳定性。 就是说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很大时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事件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发生的频率与概率有较大的差别的可能性很小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因而在实际中便可以用频率来代替概率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7098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298" y="1165677"/>
            <a:ext cx="11394780" cy="3323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477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023" y="1308988"/>
            <a:ext cx="11194912" cy="2415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2786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45794" y="1573781"/>
            <a:ext cx="8866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业：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173   3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390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1F9E8B5D-384C-454D-916B-DA8327E6F23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9011" name="Text Box 9"/>
          <p:cNvSpPr txBox="1">
            <a:spLocks noChangeArrowheads="1"/>
          </p:cNvSpPr>
          <p:nvPr/>
        </p:nvSpPr>
        <p:spPr bwMode="auto">
          <a:xfrm>
            <a:off x="2287589" y="708025"/>
            <a:ext cx="40798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、协方差矩阵</a:t>
            </a:r>
          </a:p>
        </p:txBody>
      </p:sp>
      <p:grpSp>
        <p:nvGrpSpPr>
          <p:cNvPr id="636949" name="Group 21"/>
          <p:cNvGrpSpPr>
            <a:grpSpLocks/>
          </p:cNvGrpSpPr>
          <p:nvPr/>
        </p:nvGrpSpPr>
        <p:grpSpPr bwMode="auto">
          <a:xfrm>
            <a:off x="2270126" y="1463676"/>
            <a:ext cx="8397875" cy="4352925"/>
            <a:chOff x="470" y="922"/>
            <a:chExt cx="5290" cy="2742"/>
          </a:xfrm>
        </p:grpSpPr>
        <p:sp>
          <p:nvSpPr>
            <p:cNvPr id="299013" name="Text Box 11"/>
            <p:cNvSpPr txBox="1">
              <a:spLocks noChangeArrowheads="1"/>
            </p:cNvSpPr>
            <p:nvPr/>
          </p:nvSpPr>
          <p:spPr bwMode="auto">
            <a:xfrm>
              <a:off x="501" y="922"/>
              <a:ext cx="5259" cy="1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108464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维随机变量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                          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记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。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称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7D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期望向量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记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en-US" altLang="zh-CN" sz="32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协方差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则称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矩阵</a:t>
              </a:r>
            </a:p>
          </p:txBody>
        </p:sp>
        <p:graphicFrame>
          <p:nvGraphicFramePr>
            <p:cNvPr id="299014" name="Object 12"/>
            <p:cNvGraphicFramePr>
              <a:graphicFrameLocks noChangeAspect="1"/>
            </p:cNvGraphicFramePr>
            <p:nvPr/>
          </p:nvGraphicFramePr>
          <p:xfrm>
            <a:off x="2664" y="961"/>
            <a:ext cx="137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3" imgW="977900" imgH="228600" progId="Equation.3">
                    <p:embed/>
                  </p:oleObj>
                </mc:Choice>
                <mc:Fallback>
                  <p:oleObj name="Equation" r:id="rId3" imgW="977900" imgH="228600" progId="Equation.3">
                    <p:embed/>
                    <p:pic>
                      <p:nvPicPr>
                        <p:cNvPr id="2990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961"/>
                          <a:ext cx="1377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5" name="Object 13"/>
            <p:cNvGraphicFramePr>
              <a:graphicFrameLocks noChangeAspect="1"/>
            </p:cNvGraphicFramePr>
            <p:nvPr/>
          </p:nvGraphicFramePr>
          <p:xfrm>
            <a:off x="819" y="1392"/>
            <a:ext cx="167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5" imgW="1155700" imgH="228600" progId="Equation.DSMT4">
                    <p:embed/>
                  </p:oleObj>
                </mc:Choice>
                <mc:Fallback>
                  <p:oleObj name="Equation" r:id="rId5" imgW="1155700" imgH="228600" progId="Equation.DSMT4">
                    <p:embed/>
                    <p:pic>
                      <p:nvPicPr>
                        <p:cNvPr id="29901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1392"/>
                          <a:ext cx="167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6" name="Object 14"/>
            <p:cNvGraphicFramePr>
              <a:graphicFrameLocks noChangeAspect="1"/>
            </p:cNvGraphicFramePr>
            <p:nvPr/>
          </p:nvGraphicFramePr>
          <p:xfrm>
            <a:off x="4447" y="926"/>
            <a:ext cx="87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公式" r:id="rId7" imgW="571252" imgH="228501" progId="Equation.3">
                    <p:embed/>
                  </p:oleObj>
                </mc:Choice>
                <mc:Fallback>
                  <p:oleObj name="公式" r:id="rId7" imgW="571252" imgH="228501" progId="Equation.3">
                    <p:embed/>
                    <p:pic>
                      <p:nvPicPr>
                        <p:cNvPr id="29901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926"/>
                          <a:ext cx="87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7" name="Object 15"/>
            <p:cNvGraphicFramePr>
              <a:graphicFrameLocks noChangeAspect="1"/>
            </p:cNvGraphicFramePr>
            <p:nvPr/>
          </p:nvGraphicFramePr>
          <p:xfrm>
            <a:off x="4688" y="1325"/>
            <a:ext cx="399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公式" r:id="rId9" imgW="203112" imgH="241195" progId="Equation.3">
                    <p:embed/>
                  </p:oleObj>
                </mc:Choice>
                <mc:Fallback>
                  <p:oleObj name="公式" r:id="rId9" imgW="203112" imgH="241195" progId="Equation.3">
                    <p:embed/>
                    <p:pic>
                      <p:nvPicPr>
                        <p:cNvPr id="29901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1325"/>
                          <a:ext cx="399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9018" name="Group 17"/>
            <p:cNvGrpSpPr>
              <a:grpSpLocks/>
            </p:cNvGrpSpPr>
            <p:nvPr/>
          </p:nvGrpSpPr>
          <p:grpSpPr bwMode="auto">
            <a:xfrm>
              <a:off x="1695" y="2294"/>
              <a:ext cx="1886" cy="927"/>
              <a:chOff x="1152" y="720"/>
              <a:chExt cx="1824" cy="977"/>
            </a:xfrm>
          </p:grpSpPr>
          <p:graphicFrame>
            <p:nvGraphicFramePr>
              <p:cNvPr id="299020" name="Object 18"/>
              <p:cNvGraphicFramePr>
                <a:graphicFrameLocks noChangeAspect="1"/>
              </p:cNvGraphicFramePr>
              <p:nvPr/>
            </p:nvGraphicFramePr>
            <p:xfrm>
              <a:off x="1440" y="720"/>
              <a:ext cx="1536" cy="9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53" name="Equation" r:id="rId11" imgW="1117600" imgH="711200" progId="Equation.3">
                      <p:embed/>
                    </p:oleObj>
                  </mc:Choice>
                  <mc:Fallback>
                    <p:oleObj name="Equation" r:id="rId11" imgW="1117600" imgH="711200" progId="Equation.3">
                      <p:embed/>
                      <p:pic>
                        <p:nvPicPr>
                          <p:cNvPr id="29902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720"/>
                            <a:ext cx="1536" cy="9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9021" name="Text Box 19"/>
              <p:cNvSpPr txBox="1">
                <a:spLocks noChangeArrowheads="1"/>
              </p:cNvSpPr>
              <p:nvPr/>
            </p:nvSpPr>
            <p:spPr bwMode="auto">
              <a:xfrm>
                <a:off x="1152" y="1008"/>
                <a:ext cx="336" cy="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3485" tIns="41742" rIns="83485" bIns="41742">
                <a:spAutoFit/>
              </a:bodyPr>
              <a:lstStyle>
                <a:lvl1pPr defTabSz="8350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8350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8350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8350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8350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83502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Σ</a:t>
                </a:r>
                <a:endParaRPr kumimoji="1" lang="en-US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9019" name="Text Box 20"/>
            <p:cNvSpPr txBox="1">
              <a:spLocks noChangeArrowheads="1"/>
            </p:cNvSpPr>
            <p:nvPr/>
          </p:nvSpPr>
          <p:spPr bwMode="auto">
            <a:xfrm>
              <a:off x="470" y="3301"/>
              <a:ext cx="433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随机变量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7D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协方差矩阵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49621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6AA385E5-CF63-4A56-8EE7-9F0D171CE45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0035" name="Text Box 7"/>
          <p:cNvSpPr txBox="1">
            <a:spLocks noChangeArrowheads="1"/>
          </p:cNvSpPr>
          <p:nvPr/>
        </p:nvSpPr>
        <p:spPr bwMode="auto">
          <a:xfrm>
            <a:off x="2236789" y="615950"/>
            <a:ext cx="43005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协方差矩阵的性质：</a:t>
            </a:r>
          </a:p>
        </p:txBody>
      </p:sp>
      <p:grpSp>
        <p:nvGrpSpPr>
          <p:cNvPr id="637967" name="Group 15"/>
          <p:cNvGrpSpPr>
            <a:grpSpLocks/>
          </p:cNvGrpSpPr>
          <p:nvPr/>
        </p:nvGrpSpPr>
        <p:grpSpPr bwMode="auto">
          <a:xfrm>
            <a:off x="2379663" y="1401764"/>
            <a:ext cx="8089900" cy="4713287"/>
            <a:chOff x="664" y="960"/>
            <a:chExt cx="5096" cy="2969"/>
          </a:xfrm>
        </p:grpSpPr>
        <p:sp>
          <p:nvSpPr>
            <p:cNvPr id="300037" name="Text Box 9"/>
            <p:cNvSpPr txBox="1">
              <a:spLocks noChangeArrowheads="1"/>
            </p:cNvSpPr>
            <p:nvPr/>
          </p:nvSpPr>
          <p:spPr bwMode="auto">
            <a:xfrm>
              <a:off x="664" y="978"/>
              <a:ext cx="5096" cy="2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                  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即协方差矩阵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Σ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对称的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。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协方差矩阵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Σ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非负定矩阵，即对任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意的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维实向量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                   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有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3200" b="0" i="0" u="none" strike="noStrike" kern="1200" cap="none" spc="0" normalizeH="0" baseline="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’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Σ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</p:txBody>
        </p:sp>
        <p:graphicFrame>
          <p:nvGraphicFramePr>
            <p:cNvPr id="300038" name="Object 10"/>
            <p:cNvGraphicFramePr>
              <a:graphicFrameLocks noChangeAspect="1"/>
            </p:cNvGraphicFramePr>
            <p:nvPr/>
          </p:nvGraphicFramePr>
          <p:xfrm>
            <a:off x="1304" y="960"/>
            <a:ext cx="95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" name="Equation" r:id="rId3" imgW="622030" imgH="228501" progId="Equation.3">
                    <p:embed/>
                  </p:oleObj>
                </mc:Choice>
                <mc:Fallback>
                  <p:oleObj name="Equation" r:id="rId3" imgW="622030" imgH="228501" progId="Equation.3">
                    <p:embed/>
                    <p:pic>
                      <p:nvPicPr>
                        <p:cNvPr id="30003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960"/>
                          <a:ext cx="95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39" name="Object 11"/>
            <p:cNvGraphicFramePr>
              <a:graphicFrameLocks noChangeAspect="1"/>
            </p:cNvGraphicFramePr>
            <p:nvPr/>
          </p:nvGraphicFramePr>
          <p:xfrm>
            <a:off x="1329" y="1353"/>
            <a:ext cx="86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4" name="Equation" r:id="rId5" imgW="545863" imgH="241195" progId="Equation.3">
                    <p:embed/>
                  </p:oleObj>
                </mc:Choice>
                <mc:Fallback>
                  <p:oleObj name="Equation" r:id="rId5" imgW="545863" imgH="241195" progId="Equation.3">
                    <p:embed/>
                    <p:pic>
                      <p:nvPicPr>
                        <p:cNvPr id="30003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1353"/>
                          <a:ext cx="861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40" name="Object 12"/>
            <p:cNvGraphicFramePr>
              <a:graphicFrameLocks noChangeAspect="1"/>
            </p:cNvGraphicFramePr>
            <p:nvPr/>
          </p:nvGraphicFramePr>
          <p:xfrm>
            <a:off x="3062" y="2334"/>
            <a:ext cx="96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Equation" r:id="rId7" imgW="711200" imgH="228600" progId="Equation.3">
                    <p:embed/>
                  </p:oleObj>
                </mc:Choice>
                <mc:Fallback>
                  <p:oleObj name="Equation" r:id="rId7" imgW="711200" imgH="228600" progId="Equation.3">
                    <p:embed/>
                    <p:pic>
                      <p:nvPicPr>
                        <p:cNvPr id="3000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2334"/>
                          <a:ext cx="969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41" name="Object 13"/>
            <p:cNvGraphicFramePr>
              <a:graphicFrameLocks noChangeAspect="1"/>
            </p:cNvGraphicFramePr>
            <p:nvPr/>
          </p:nvGraphicFramePr>
          <p:xfrm>
            <a:off x="2309" y="2617"/>
            <a:ext cx="1874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公式" r:id="rId9" imgW="1091726" imgH="444307" progId="Equation.3">
                    <p:embed/>
                  </p:oleObj>
                </mc:Choice>
                <mc:Fallback>
                  <p:oleObj name="公式" r:id="rId9" imgW="1091726" imgH="444307" progId="Equation.3">
                    <p:embed/>
                    <p:pic>
                      <p:nvPicPr>
                        <p:cNvPr id="30004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" y="2617"/>
                          <a:ext cx="1874" cy="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42" name="Object 14"/>
            <p:cNvGraphicFramePr>
              <a:graphicFrameLocks noChangeAspect="1"/>
            </p:cNvGraphicFramePr>
            <p:nvPr/>
          </p:nvGraphicFramePr>
          <p:xfrm>
            <a:off x="1274" y="3462"/>
            <a:ext cx="1504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11" imgW="837836" imgH="266584" progId="Equation.3">
                    <p:embed/>
                  </p:oleObj>
                </mc:Choice>
                <mc:Fallback>
                  <p:oleObj name="Equation" r:id="rId11" imgW="837836" imgH="266584" progId="Equation.3">
                    <p:embed/>
                    <p:pic>
                      <p:nvPicPr>
                        <p:cNvPr id="30004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" y="3462"/>
                          <a:ext cx="1504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023465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1BD26B4E-23DF-4278-BE6E-A703DFF2135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1059" name="Text Box 4"/>
          <p:cNvSpPr txBox="1">
            <a:spLocks noChangeArrowheads="1"/>
          </p:cNvSpPr>
          <p:nvPr/>
        </p:nvSpPr>
        <p:spPr bwMode="auto">
          <a:xfrm>
            <a:off x="2211389" y="311150"/>
            <a:ext cx="40798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、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维正态分布</a:t>
            </a:r>
          </a:p>
        </p:txBody>
      </p:sp>
      <p:grpSp>
        <p:nvGrpSpPr>
          <p:cNvPr id="874501" name="Group 5"/>
          <p:cNvGrpSpPr>
            <a:grpSpLocks/>
          </p:cNvGrpSpPr>
          <p:nvPr/>
        </p:nvGrpSpPr>
        <p:grpSpPr bwMode="auto">
          <a:xfrm>
            <a:off x="2057400" y="993776"/>
            <a:ext cx="8097838" cy="5129213"/>
            <a:chOff x="354" y="298"/>
            <a:chExt cx="5101" cy="3231"/>
          </a:xfrm>
        </p:grpSpPr>
        <p:graphicFrame>
          <p:nvGraphicFramePr>
            <p:cNvPr id="301061" name="Object 6"/>
            <p:cNvGraphicFramePr>
              <a:graphicFrameLocks noChangeAspect="1"/>
            </p:cNvGraphicFramePr>
            <p:nvPr/>
          </p:nvGraphicFramePr>
          <p:xfrm>
            <a:off x="818" y="1079"/>
            <a:ext cx="4406" cy="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Equation" r:id="rId3" imgW="2832100" imgH="546100" progId="Equation.DSMT4">
                    <p:embed/>
                  </p:oleObj>
                </mc:Choice>
                <mc:Fallback>
                  <p:oleObj name="Equation" r:id="rId3" imgW="2832100" imgH="546100" progId="Equation.DSMT4">
                    <p:embed/>
                    <p:pic>
                      <p:nvPicPr>
                        <p:cNvPr id="3010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079"/>
                          <a:ext cx="4406" cy="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1062" name="Text Box 7"/>
            <p:cNvSpPr txBox="1">
              <a:spLocks noChangeArrowheads="1"/>
            </p:cNvSpPr>
            <p:nvPr/>
          </p:nvSpPr>
          <p:spPr bwMode="auto">
            <a:xfrm>
              <a:off x="448" y="298"/>
              <a:ext cx="5007" cy="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1742" rIns="0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义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.6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：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若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维随机向量</a:t>
              </a: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＝                      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联合概率密度为</a:t>
              </a:r>
            </a:p>
          </p:txBody>
        </p:sp>
        <p:graphicFrame>
          <p:nvGraphicFramePr>
            <p:cNvPr id="301063" name="Object 8"/>
            <p:cNvGraphicFramePr>
              <a:graphicFrameLocks noChangeAspect="1"/>
            </p:cNvGraphicFramePr>
            <p:nvPr/>
          </p:nvGraphicFramePr>
          <p:xfrm>
            <a:off x="3719" y="348"/>
            <a:ext cx="161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name="公式" r:id="rId5" imgW="977900" imgH="228600" progId="Equation.3">
                    <p:embed/>
                  </p:oleObj>
                </mc:Choice>
                <mc:Fallback>
                  <p:oleObj name="公式" r:id="rId5" imgW="977900" imgH="228600" progId="Equation.3">
                    <p:embed/>
                    <p:pic>
                      <p:nvPicPr>
                        <p:cNvPr id="30106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9" y="348"/>
                          <a:ext cx="1611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1064" name="Text Box 9"/>
            <p:cNvSpPr txBox="1">
              <a:spLocks noChangeArrowheads="1"/>
            </p:cNvSpPr>
            <p:nvPr/>
          </p:nvSpPr>
          <p:spPr bwMode="auto">
            <a:xfrm>
              <a:off x="354" y="1848"/>
              <a:ext cx="4926" cy="16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中</a:t>
              </a: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＝          ，</a:t>
              </a: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μ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＝      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 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维实向量，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Σ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＝   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正定矩阵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|Σ|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表示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Σ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行列式，则称</a:t>
              </a: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服从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维正态</a:t>
              </a:r>
            </a:p>
            <a:p>
              <a:pPr marL="0" marR="0" lvl="0" indent="0" algn="l" defTabSz="835025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布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记为</a:t>
              </a: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～</a:t>
              </a: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μ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Σ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×</a:t>
              </a:r>
              <a:r>
                <a:rPr kumimoji="1" lang="en-US" altLang="zh-CN" sz="32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。</a:t>
              </a:r>
            </a:p>
          </p:txBody>
        </p:sp>
        <p:graphicFrame>
          <p:nvGraphicFramePr>
            <p:cNvPr id="301065" name="Object 10"/>
            <p:cNvGraphicFramePr>
              <a:graphicFrameLocks noChangeAspect="1"/>
            </p:cNvGraphicFramePr>
            <p:nvPr/>
          </p:nvGraphicFramePr>
          <p:xfrm>
            <a:off x="1295" y="1877"/>
            <a:ext cx="137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9" name="Equation" r:id="rId7" imgW="838200" imgH="228600" progId="Equation.3">
                    <p:embed/>
                  </p:oleObj>
                </mc:Choice>
                <mc:Fallback>
                  <p:oleObj name="Equation" r:id="rId7" imgW="838200" imgH="228600" progId="Equation.3">
                    <p:embed/>
                    <p:pic>
                      <p:nvPicPr>
                        <p:cNvPr id="30106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1877"/>
                          <a:ext cx="1371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066" name="Object 11"/>
            <p:cNvGraphicFramePr>
              <a:graphicFrameLocks noChangeAspect="1"/>
            </p:cNvGraphicFramePr>
            <p:nvPr/>
          </p:nvGraphicFramePr>
          <p:xfrm>
            <a:off x="3350" y="1886"/>
            <a:ext cx="131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0" name="Equation" r:id="rId9" imgW="901309" imgH="228501" progId="Equation.3">
                    <p:embed/>
                  </p:oleObj>
                </mc:Choice>
                <mc:Fallback>
                  <p:oleObj name="Equation" r:id="rId9" imgW="901309" imgH="228501" progId="Equation.3">
                    <p:embed/>
                    <p:pic>
                      <p:nvPicPr>
                        <p:cNvPr id="30106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886"/>
                          <a:ext cx="131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067" name="Object 12"/>
            <p:cNvGraphicFramePr>
              <a:graphicFrameLocks noChangeAspect="1"/>
            </p:cNvGraphicFramePr>
            <p:nvPr/>
          </p:nvGraphicFramePr>
          <p:xfrm>
            <a:off x="2334" y="2298"/>
            <a:ext cx="853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1" name="Equation" r:id="rId11" imgW="469696" imgH="241195" progId="Equation.3">
                    <p:embed/>
                  </p:oleObj>
                </mc:Choice>
                <mc:Fallback>
                  <p:oleObj name="Equation" r:id="rId11" imgW="469696" imgH="241195" progId="Equation.3">
                    <p:embed/>
                    <p:pic>
                      <p:nvPicPr>
                        <p:cNvPr id="30106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2298"/>
                          <a:ext cx="853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958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D824329F-27D9-43F1-81AE-1BFB01694E5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38999" name="Object 23"/>
          <p:cNvGraphicFramePr>
            <a:graphicFrameLocks noChangeAspect="1"/>
          </p:cNvGraphicFramePr>
          <p:nvPr/>
        </p:nvGraphicFramePr>
        <p:xfrm>
          <a:off x="2211388" y="3519489"/>
          <a:ext cx="8088312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公式" r:id="rId3" imgW="3670300" imgH="863600" progId="Equation.3">
                  <p:embed/>
                </p:oleObj>
              </mc:Choice>
              <mc:Fallback>
                <p:oleObj name="公式" r:id="rId3" imgW="3670300" imgH="863600" progId="Equation.3">
                  <p:embed/>
                  <p:pic>
                    <p:nvPicPr>
                      <p:cNvPr id="6389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519489"/>
                        <a:ext cx="8088312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4" name="Text Box 18"/>
          <p:cNvSpPr txBox="1">
            <a:spLocks noChangeArrowheads="1"/>
          </p:cNvSpPr>
          <p:nvPr/>
        </p:nvSpPr>
        <p:spPr bwMode="auto">
          <a:xfrm>
            <a:off x="2125664" y="688975"/>
            <a:ext cx="4107179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殊的，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即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grpSp>
        <p:nvGrpSpPr>
          <p:cNvPr id="639001" name="Group 25"/>
          <p:cNvGrpSpPr>
            <a:grpSpLocks/>
          </p:cNvGrpSpPr>
          <p:nvPr/>
        </p:nvGrpSpPr>
        <p:grpSpPr bwMode="auto">
          <a:xfrm>
            <a:off x="2201864" y="1377950"/>
            <a:ext cx="7380287" cy="2103438"/>
            <a:chOff x="427" y="868"/>
            <a:chExt cx="4649" cy="1325"/>
          </a:xfrm>
        </p:grpSpPr>
        <p:graphicFrame>
          <p:nvGraphicFramePr>
            <p:cNvPr id="302086" name="Object 19"/>
            <p:cNvGraphicFramePr>
              <a:graphicFrameLocks noChangeAspect="1"/>
            </p:cNvGraphicFramePr>
            <p:nvPr/>
          </p:nvGraphicFramePr>
          <p:xfrm>
            <a:off x="648" y="868"/>
            <a:ext cx="4428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6" name="公式" r:id="rId5" imgW="2768600" imgH="482600" progId="Equation.3">
                    <p:embed/>
                  </p:oleObj>
                </mc:Choice>
                <mc:Fallback>
                  <p:oleObj name="公式" r:id="rId5" imgW="2768600" imgH="482600" progId="Equation.3">
                    <p:embed/>
                    <p:pic>
                      <p:nvPicPr>
                        <p:cNvPr id="30208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868"/>
                          <a:ext cx="4428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2087" name="Text Box 20"/>
            <p:cNvSpPr txBox="1">
              <a:spLocks noChangeArrowheads="1"/>
            </p:cNvSpPr>
            <p:nvPr/>
          </p:nvSpPr>
          <p:spPr bwMode="auto">
            <a:xfrm>
              <a:off x="427" y="1830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其中</a:t>
              </a:r>
            </a:p>
          </p:txBody>
        </p:sp>
        <p:graphicFrame>
          <p:nvGraphicFramePr>
            <p:cNvPr id="302088" name="Object 21"/>
            <p:cNvGraphicFramePr>
              <a:graphicFrameLocks noChangeAspect="1"/>
            </p:cNvGraphicFramePr>
            <p:nvPr/>
          </p:nvGraphicFramePr>
          <p:xfrm>
            <a:off x="1017" y="1827"/>
            <a:ext cx="321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7" name="公式" r:id="rId7" imgW="1930400" imgH="215900" progId="Equation.3">
                    <p:embed/>
                  </p:oleObj>
                </mc:Choice>
                <mc:Fallback>
                  <p:oleObj name="公式" r:id="rId7" imgW="1930400" imgH="215900" progId="Equation.3">
                    <p:embed/>
                    <p:pic>
                      <p:nvPicPr>
                        <p:cNvPr id="30208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827"/>
                          <a:ext cx="321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90868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灯片编号占位符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0E060490-2F88-4588-B92E-CE46ED5294C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3107" name="Rectangle 4"/>
          <p:cNvGraphicFramePr>
            <a:graphicFrameLocks noGrp="1"/>
          </p:cNvGraphicFramePr>
          <p:nvPr>
            <p:ph sz="quarter" idx="1"/>
          </p:nvPr>
        </p:nvGraphicFramePr>
        <p:xfrm>
          <a:off x="4000500" y="29210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303107" name="Rectangle 4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9210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08" name="Text Box 13"/>
          <p:cNvSpPr txBox="1">
            <a:spLocks noChangeArrowheads="1"/>
          </p:cNvSpPr>
          <p:nvPr/>
        </p:nvSpPr>
        <p:spPr bwMode="auto">
          <a:xfrm>
            <a:off x="2236789" y="430213"/>
            <a:ext cx="241458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定义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</a:p>
        </p:txBody>
      </p:sp>
      <p:grpSp>
        <p:nvGrpSpPr>
          <p:cNvPr id="875543" name="Group 23"/>
          <p:cNvGrpSpPr>
            <a:grpSpLocks/>
          </p:cNvGrpSpPr>
          <p:nvPr/>
        </p:nvGrpSpPr>
        <p:grpSpPr bwMode="auto">
          <a:xfrm>
            <a:off x="2295525" y="1112839"/>
            <a:ext cx="7721600" cy="3070225"/>
            <a:chOff x="480" y="709"/>
            <a:chExt cx="4864" cy="1934"/>
          </a:xfrm>
        </p:grpSpPr>
        <p:graphicFrame>
          <p:nvGraphicFramePr>
            <p:cNvPr id="303111" name="Object 10"/>
            <p:cNvGraphicFramePr>
              <a:graphicFrameLocks noChangeAspect="1"/>
            </p:cNvGraphicFramePr>
            <p:nvPr/>
          </p:nvGraphicFramePr>
          <p:xfrm>
            <a:off x="522" y="709"/>
            <a:ext cx="4822" cy="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公式" r:id="rId4" imgW="3365500" imgH="1244600" progId="Equation.3">
                    <p:embed/>
                  </p:oleObj>
                </mc:Choice>
                <mc:Fallback>
                  <p:oleObj name="公式" r:id="rId4" imgW="3365500" imgH="1244600" progId="Equation.3">
                    <p:embed/>
                    <p:pic>
                      <p:nvPicPr>
                        <p:cNvPr id="3031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709"/>
                          <a:ext cx="4822" cy="1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3112" name="Text Box 14"/>
            <p:cNvSpPr txBox="1">
              <a:spLocks noChangeArrowheads="1"/>
            </p:cNvSpPr>
            <p:nvPr/>
          </p:nvSpPr>
          <p:spPr bwMode="auto">
            <a:xfrm>
              <a:off x="480" y="2269"/>
              <a:ext cx="20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中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</a:t>
              </a:r>
              <a:r>
                <a:rPr kumimoji="1" lang="zh-CN" alt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任意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</a:p>
          </p:txBody>
        </p:sp>
        <p:graphicFrame>
          <p:nvGraphicFramePr>
            <p:cNvPr id="303113" name="Object 15"/>
            <p:cNvGraphicFramePr>
              <a:graphicFrameLocks noChangeAspect="1"/>
            </p:cNvGraphicFramePr>
            <p:nvPr/>
          </p:nvGraphicFramePr>
          <p:xfrm>
            <a:off x="1031" y="2278"/>
            <a:ext cx="74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公式" r:id="rId6" imgW="393359" imgH="215713" progId="Equation.3">
                    <p:embed/>
                  </p:oleObj>
                </mc:Choice>
                <mc:Fallback>
                  <p:oleObj name="公式" r:id="rId6" imgW="393359" imgH="215713" progId="Equation.3">
                    <p:embed/>
                    <p:pic>
                      <p:nvPicPr>
                        <p:cNvPr id="30311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2278"/>
                          <a:ext cx="74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3114" name="Object 18"/>
            <p:cNvGraphicFramePr>
              <a:graphicFrameLocks noChangeAspect="1"/>
            </p:cNvGraphicFramePr>
            <p:nvPr/>
          </p:nvGraphicFramePr>
          <p:xfrm>
            <a:off x="2467" y="2296"/>
            <a:ext cx="236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name="公式" r:id="rId8" imgW="1244060" imgH="215806" progId="Equation.3">
                    <p:embed/>
                  </p:oleObj>
                </mc:Choice>
                <mc:Fallback>
                  <p:oleObj name="公式" r:id="rId8" imgW="1244060" imgH="215806" progId="Equation.3">
                    <p:embed/>
                    <p:pic>
                      <p:nvPicPr>
                        <p:cNvPr id="30311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" y="2296"/>
                          <a:ext cx="236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5542" name="Object 22"/>
          <p:cNvGraphicFramePr>
            <a:graphicFrameLocks noChangeAspect="1"/>
          </p:cNvGraphicFramePr>
          <p:nvPr/>
        </p:nvGraphicFramePr>
        <p:xfrm>
          <a:off x="2308225" y="4506913"/>
          <a:ext cx="68659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公式" r:id="rId10" imgW="2120900" imgH="482600" progId="Equation.3">
                  <p:embed/>
                </p:oleObj>
              </mc:Choice>
              <mc:Fallback>
                <p:oleObj name="公式" r:id="rId10" imgW="2120900" imgH="482600" progId="Equation.3">
                  <p:embed/>
                  <p:pic>
                    <p:nvPicPr>
                      <p:cNvPr id="8755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506913"/>
                        <a:ext cx="6865938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51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F6502D4C-91B4-4DB3-BA05-F09766E0986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413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162175" y="495300"/>
          <a:ext cx="766445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公式" r:id="rId3" imgW="2908300" imgH="762000" progId="Equation.3">
                  <p:embed/>
                </p:oleObj>
              </mc:Choice>
              <mc:Fallback>
                <p:oleObj name="公式" r:id="rId3" imgW="2908300" imgH="762000" progId="Equation.3">
                  <p:embed/>
                  <p:pic>
                    <p:nvPicPr>
                      <p:cNvPr id="3041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95300"/>
                        <a:ext cx="7664450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4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101851" y="3055939"/>
          <a:ext cx="8283575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公式" r:id="rId5" imgW="3365500" imgH="889000" progId="Equation.3">
                  <p:embed/>
                </p:oleObj>
              </mc:Choice>
              <mc:Fallback>
                <p:oleObj name="公式" r:id="rId5" imgW="3365500" imgH="889000" progId="Equation.3">
                  <p:embed/>
                  <p:pic>
                    <p:nvPicPr>
                      <p:cNvPr id="8806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1" y="3055939"/>
                        <a:ext cx="8283575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墨迹 5"/>
              <p14:cNvContentPartPr/>
              <p14:nvPr/>
            </p14:nvContentPartPr>
            <p14:xfrm>
              <a:off x="9879371" y="984207"/>
              <a:ext cx="1034640" cy="64440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871451" y="970527"/>
                <a:ext cx="1056600" cy="67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墨迹 7"/>
              <p14:cNvContentPartPr/>
              <p14:nvPr/>
            </p14:nvContentPartPr>
            <p14:xfrm>
              <a:off x="9803051" y="1664967"/>
              <a:ext cx="1633680" cy="105480"/>
            </p14:xfrm>
          </p:contentPart>
        </mc:Choice>
        <mc:Fallback xmlns="">
          <p:pic>
            <p:nvPicPr>
              <p:cNvPr id="8" name="墨迹 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796571" y="1652007"/>
                <a:ext cx="1645920" cy="12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388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04A9A7DD-9F9C-4095-BC73-E9C1E42CAAC2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515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184400" y="733426"/>
          <a:ext cx="76914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公式" r:id="rId3" imgW="3149600" imgH="482600" progId="Equation.3">
                  <p:embed/>
                </p:oleObj>
              </mc:Choice>
              <mc:Fallback>
                <p:oleObj name="公式" r:id="rId3" imgW="3149600" imgH="482600" progId="Equation.3">
                  <p:embed/>
                  <p:pic>
                    <p:nvPicPr>
                      <p:cNvPr id="3051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733426"/>
                        <a:ext cx="769143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25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52664" y="2428875"/>
          <a:ext cx="702627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公式" r:id="rId5" imgW="2806700" imgH="482600" progId="Equation.3">
                  <p:embed/>
                </p:oleObj>
              </mc:Choice>
              <mc:Fallback>
                <p:oleObj name="公式" r:id="rId5" imgW="2806700" imgH="482600" progId="Equation.3">
                  <p:embed/>
                  <p:pic>
                    <p:nvPicPr>
                      <p:cNvPr id="883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4" y="2428875"/>
                        <a:ext cx="702627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28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76463" y="3990976"/>
          <a:ext cx="85471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公式" r:id="rId7" imgW="3200400" imgH="685800" progId="Equation.3">
                  <p:embed/>
                </p:oleObj>
              </mc:Choice>
              <mc:Fallback>
                <p:oleObj name="公式" r:id="rId7" imgW="3200400" imgH="685800" progId="Equation.3">
                  <p:embed/>
                  <p:pic>
                    <p:nvPicPr>
                      <p:cNvPr id="8837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990976"/>
                        <a:ext cx="854710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墨迹 5"/>
              <p14:cNvContentPartPr/>
              <p14:nvPr/>
            </p14:nvContentPartPr>
            <p14:xfrm>
              <a:off x="9660851" y="1407567"/>
              <a:ext cx="1286280" cy="68004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49691" y="1398567"/>
                <a:ext cx="1310400" cy="70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墨迹 10"/>
              <p14:cNvContentPartPr/>
              <p14:nvPr/>
            </p14:nvContentPartPr>
            <p14:xfrm>
              <a:off x="9562931" y="2014167"/>
              <a:ext cx="1830960" cy="53280"/>
            </p14:xfrm>
          </p:contentPart>
        </mc:Choice>
        <mc:Fallback xmlns="">
          <p:pic>
            <p:nvPicPr>
              <p:cNvPr id="11" name="墨迹 10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553571" y="2003007"/>
                <a:ext cx="184788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" name="墨迹 12"/>
              <p14:cNvContentPartPr/>
              <p14:nvPr/>
            </p14:nvContentPartPr>
            <p14:xfrm>
              <a:off x="9460331" y="2996967"/>
              <a:ext cx="1509120" cy="1966320"/>
            </p14:xfrm>
          </p:contentPart>
        </mc:Choice>
        <mc:Fallback xmlns="">
          <p:pic>
            <p:nvPicPr>
              <p:cNvPr id="13" name="墨迹 1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452051" y="2984007"/>
                <a:ext cx="1529280" cy="199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0" name="墨迹 19"/>
              <p14:cNvContentPartPr/>
              <p14:nvPr/>
            </p14:nvContentPartPr>
            <p14:xfrm>
              <a:off x="9319571" y="3454527"/>
              <a:ext cx="1636920" cy="237600"/>
            </p14:xfrm>
          </p:contentPart>
        </mc:Choice>
        <mc:Fallback xmlns="">
          <p:pic>
            <p:nvPicPr>
              <p:cNvPr id="20" name="墨迹 1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308051" y="3445527"/>
                <a:ext cx="1657440" cy="25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9" name="墨迹 28"/>
              <p14:cNvContentPartPr/>
              <p14:nvPr/>
            </p14:nvContentPartPr>
            <p14:xfrm>
              <a:off x="9913931" y="4750527"/>
              <a:ext cx="1364760" cy="196920"/>
            </p14:xfrm>
          </p:contentPart>
        </mc:Choice>
        <mc:Fallback xmlns="">
          <p:pic>
            <p:nvPicPr>
              <p:cNvPr id="29" name="墨迹 2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905651" y="4741527"/>
                <a:ext cx="1382040" cy="21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658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</TotalTime>
  <Words>619</Words>
  <Application>Microsoft Office PowerPoint</Application>
  <PresentationFormat>宽屏</PresentationFormat>
  <Paragraphs>82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40" baseType="lpstr">
      <vt:lpstr>等线</vt:lpstr>
      <vt:lpstr>等线 Light</vt:lpstr>
      <vt:lpstr>黑体</vt:lpstr>
      <vt:lpstr>楷体_GB2312</vt:lpstr>
      <vt:lpstr>宋体</vt:lpstr>
      <vt:lpstr>Arial</vt:lpstr>
      <vt:lpstr>Arial Black</vt:lpstr>
      <vt:lpstr>Symbol</vt:lpstr>
      <vt:lpstr>Times New Roman</vt:lpstr>
      <vt:lpstr>Wingdings</vt:lpstr>
      <vt:lpstr>Office 主题​​</vt:lpstr>
      <vt:lpstr>Pixel</vt:lpstr>
      <vt:lpstr>1_Pixel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五章  极限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辛钦大数定律</vt:lpstr>
      <vt:lpstr>3、伯努里大数定律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7</cp:revision>
  <dcterms:created xsi:type="dcterms:W3CDTF">2020-04-20T12:20:38Z</dcterms:created>
  <dcterms:modified xsi:type="dcterms:W3CDTF">2020-04-24T07:15:00Z</dcterms:modified>
</cp:coreProperties>
</file>